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03607393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52754711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 xml:space="preserve">-1б </w:t>
      </w:r>
      <w:proofErr w:type="spellStart"/>
      <w:r w:rsidR="008A1213">
        <w:t>Радостев</w:t>
      </w:r>
      <w:proofErr w:type="spellEnd"/>
      <w:r w:rsidR="008A1213">
        <w:t xml:space="preserve"> К.П</w:t>
      </w:r>
      <w:r>
        <w:t>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  <w:bookmarkStart w:id="0" w:name="_GoBack"/>
      <w:bookmarkEnd w:id="0"/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7678573F" w14:textId="74F33A56" w:rsidR="006837BA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6149685" w:history="1">
        <w:r w:rsidR="006837BA" w:rsidRPr="00E57AE3">
          <w:rPr>
            <w:rStyle w:val="af0"/>
            <w:noProof/>
          </w:rPr>
          <w:t>Задание 1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5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1B7F41E" w14:textId="7A6B26D9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6" w:history="1">
        <w:r w:rsidR="006837BA" w:rsidRPr="00E57AE3">
          <w:rPr>
            <w:rStyle w:val="af0"/>
            <w:noProof/>
          </w:rPr>
          <w:t>1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6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91CC97D" w14:textId="3C03E5C0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7" w:history="1">
        <w:r w:rsidR="006837BA" w:rsidRPr="00E57AE3">
          <w:rPr>
            <w:rStyle w:val="af0"/>
            <w:noProof/>
            <w:lang w:val="en-US"/>
          </w:rPr>
          <w:t xml:space="preserve">1.2. </w:t>
        </w:r>
        <w:r w:rsidR="006837BA" w:rsidRPr="00E57AE3">
          <w:rPr>
            <w:rStyle w:val="af0"/>
            <w:noProof/>
          </w:rPr>
          <w:t>Решение</w:t>
        </w:r>
        <w:r w:rsidR="006837BA" w:rsidRPr="00E57AE3">
          <w:rPr>
            <w:rStyle w:val="af0"/>
            <w:noProof/>
            <w:lang w:val="en-US"/>
          </w:rPr>
          <w:t xml:space="preserve"> </w:t>
        </w:r>
        <w:r w:rsidR="006837BA" w:rsidRPr="00E57AE3">
          <w:rPr>
            <w:rStyle w:val="af0"/>
            <w:noProof/>
          </w:rPr>
          <w:t>задачи</w:t>
        </w:r>
        <w:r w:rsidR="006837BA" w:rsidRPr="00E57AE3">
          <w:rPr>
            <w:rStyle w:val="af0"/>
            <w:noProof/>
            <w:lang w:val="en-US"/>
          </w:rPr>
          <w:t xml:space="preserve">, </w:t>
        </w:r>
        <w:r w:rsidR="006837BA" w:rsidRPr="00E57AE3">
          <w:rPr>
            <w:rStyle w:val="af0"/>
            <w:noProof/>
          </w:rPr>
          <w:t>код</w:t>
        </w:r>
        <w:r w:rsidR="006837BA" w:rsidRPr="00E57AE3">
          <w:rPr>
            <w:rStyle w:val="af0"/>
            <w:noProof/>
            <w:lang w:val="en-US"/>
          </w:rPr>
          <w:t xml:space="preserve"> </w:t>
        </w:r>
        <w:r w:rsidR="006837BA" w:rsidRPr="00E57AE3">
          <w:rPr>
            <w:rStyle w:val="af0"/>
            <w:noProof/>
          </w:rPr>
          <w:t>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7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306A88CB" w14:textId="448CECBF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8" w:history="1">
        <w:r w:rsidR="006837BA" w:rsidRPr="00E57AE3">
          <w:rPr>
            <w:rStyle w:val="af0"/>
            <w:noProof/>
          </w:rPr>
          <w:t>1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8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20EB00D" w14:textId="3112E8B0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9" w:history="1">
        <w:r w:rsidR="006837BA" w:rsidRPr="00E57AE3">
          <w:rPr>
            <w:rStyle w:val="af0"/>
            <w:noProof/>
            <w:lang w:val="en-US"/>
          </w:rPr>
          <w:t>2</w:t>
        </w:r>
        <w:r w:rsidR="006837BA" w:rsidRPr="00E57AE3">
          <w:rPr>
            <w:rStyle w:val="af0"/>
            <w:noProof/>
          </w:rPr>
          <w:t>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9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0884A4ED" w14:textId="67BB3A7C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0" w:history="1">
        <w:r w:rsidR="006837BA" w:rsidRPr="00E57AE3">
          <w:rPr>
            <w:rStyle w:val="af0"/>
            <w:noProof/>
          </w:rPr>
          <w:t>2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0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63B7CACA" w14:textId="2BF4F331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1" w:history="1">
        <w:r w:rsidR="006837BA" w:rsidRPr="00E57AE3">
          <w:rPr>
            <w:rStyle w:val="af0"/>
            <w:noProof/>
            <w:lang w:val="en-US"/>
          </w:rPr>
          <w:t>2</w:t>
        </w:r>
        <w:r w:rsidR="006837BA" w:rsidRPr="00E57AE3">
          <w:rPr>
            <w:rStyle w:val="af0"/>
            <w:noProof/>
          </w:rPr>
          <w:t>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1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1CEB806E" w14:textId="4EAF75CD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2" w:history="1">
        <w:r w:rsidR="006837BA" w:rsidRPr="00E57AE3">
          <w:rPr>
            <w:rStyle w:val="af0"/>
            <w:noProof/>
          </w:rPr>
          <w:t>3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2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11AAAEC4" w14:textId="7E2EA837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3" w:history="1">
        <w:r w:rsidR="006837BA" w:rsidRPr="00E57AE3">
          <w:rPr>
            <w:rStyle w:val="af0"/>
            <w:noProof/>
          </w:rPr>
          <w:t>3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3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5BFF4E86" w14:textId="6B05874E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4" w:history="1">
        <w:r w:rsidR="006837BA" w:rsidRPr="00E57AE3">
          <w:rPr>
            <w:rStyle w:val="af0"/>
            <w:noProof/>
          </w:rPr>
          <w:t>3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4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6C7442CB" w14:textId="370E37A9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5" w:history="1">
        <w:r w:rsidR="006837BA" w:rsidRPr="00E57AE3">
          <w:rPr>
            <w:rStyle w:val="af0"/>
            <w:noProof/>
          </w:rPr>
          <w:t>4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5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433356F6" w14:textId="490CD18B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6" w:history="1">
        <w:r w:rsidR="006837BA" w:rsidRPr="00E57AE3">
          <w:rPr>
            <w:rStyle w:val="af0"/>
            <w:noProof/>
          </w:rPr>
          <w:t>4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6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239C06E4" w14:textId="28B7AD73" w:rsidR="006837BA" w:rsidRDefault="00DB6C8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7" w:history="1">
        <w:r w:rsidR="006837BA" w:rsidRPr="00E57AE3">
          <w:rPr>
            <w:rStyle w:val="af0"/>
            <w:noProof/>
          </w:rPr>
          <w:t>4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7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214DF455" w14:textId="33C12568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1" w:name="_Toc116149685"/>
      <w:r>
        <w:lastRenderedPageBreak/>
        <w:t>Задание 1</w:t>
      </w:r>
      <w:bookmarkEnd w:id="1"/>
    </w:p>
    <w:p w14:paraId="7DDCE45A" w14:textId="77777777" w:rsidR="00FA5111" w:rsidRPr="00D446C2" w:rsidRDefault="00D446C2" w:rsidP="0037690F">
      <w:pPr>
        <w:pStyle w:val="2"/>
      </w:pPr>
      <w:bookmarkStart w:id="2" w:name="_Toc116149686"/>
      <w:r>
        <w:t xml:space="preserve">1.1. </w:t>
      </w:r>
      <w:r w:rsidR="0037690F">
        <w:t>Постановка задачи</w:t>
      </w:r>
      <w:bookmarkEnd w:id="2"/>
    </w:p>
    <w:p w14:paraId="430ED68D" w14:textId="77777777" w:rsidR="00ED33D4" w:rsidRPr="003B3436" w:rsidRDefault="00ED33D4" w:rsidP="00ED33D4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2603022D" w14:textId="7BC24ECB" w:rsidR="00FF6D44" w:rsidRPr="00747175" w:rsidRDefault="00FF6D44" w:rsidP="00234104">
      <w:pPr>
        <w:pStyle w:val="a"/>
        <w:numPr>
          <w:ilvl w:val="0"/>
          <w:numId w:val="0"/>
        </w:numPr>
        <w:ind w:left="720"/>
        <w:rPr>
          <w:noProof/>
        </w:rPr>
      </w:pPr>
    </w:p>
    <w:p w14:paraId="3DBDD202" w14:textId="00E2D2C3" w:rsidR="00234104" w:rsidRDefault="00234104" w:rsidP="00234104">
      <w:pPr>
        <w:pStyle w:val="a"/>
        <w:numPr>
          <w:ilvl w:val="0"/>
          <w:numId w:val="14"/>
        </w:numPr>
        <w:rPr>
          <w:noProof/>
        </w:rPr>
      </w:pPr>
      <w:r w:rsidRPr="00234104">
        <w:rPr>
          <w:noProof/>
        </w:rPr>
        <w:drawing>
          <wp:inline distT="0" distB="0" distL="0" distR="0" wp14:anchorId="295349E8" wp14:editId="25B603AA">
            <wp:extent cx="1504950" cy="476250"/>
            <wp:effectExtent l="0" t="0" r="0" b="0"/>
            <wp:docPr id="25" name="Рисунок 25" descr="C:\Users\User\AppData\Local\Microsoft\Windows\INetCache\Content.MSO\D02D2D5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User\AppData\Local\Microsoft\Windows\INetCache\Content.MSO\D02D2D5D.tmp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1EA25" w14:textId="0FB5456F" w:rsidR="00234104" w:rsidRDefault="00234104" w:rsidP="00234104">
      <w:pPr>
        <w:pStyle w:val="a"/>
        <w:numPr>
          <w:ilvl w:val="0"/>
          <w:numId w:val="0"/>
        </w:numPr>
        <w:ind w:left="1080"/>
        <w:rPr>
          <w:noProof/>
        </w:rPr>
      </w:pPr>
    </w:p>
    <w:p w14:paraId="05A8184C" w14:textId="4201DA4A" w:rsidR="00234104" w:rsidRDefault="00234104" w:rsidP="00234104">
      <w:pPr>
        <w:pStyle w:val="a"/>
        <w:numPr>
          <w:ilvl w:val="0"/>
          <w:numId w:val="14"/>
        </w:numPr>
        <w:rPr>
          <w:noProof/>
        </w:rPr>
      </w:pPr>
      <w:r w:rsidRPr="00234104">
        <w:rPr>
          <w:noProof/>
        </w:rPr>
        <w:drawing>
          <wp:inline distT="0" distB="0" distL="0" distR="0" wp14:anchorId="551C6952" wp14:editId="3E014854">
            <wp:extent cx="3352800" cy="590550"/>
            <wp:effectExtent l="0" t="0" r="0" b="0"/>
            <wp:docPr id="26" name="Рисунок 26" descr="C:\Users\User\AppData\Local\Microsoft\Windows\INetCache\Content.MSO\DAED2AA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AppData\Local\Microsoft\Windows\INetCache\Content.MSO\DAED2AA4.t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029FD" w14:textId="4AA6B44D" w:rsidR="008A43AF" w:rsidRPr="008A43AF" w:rsidRDefault="008A43AF" w:rsidP="008A43AF">
      <w:pPr>
        <w:pStyle w:val="a"/>
        <w:numPr>
          <w:ilvl w:val="0"/>
          <w:numId w:val="0"/>
        </w:numPr>
        <w:ind w:left="1429"/>
        <w:rPr>
          <w:noProof/>
        </w:rPr>
      </w:pPr>
    </w:p>
    <w:p w14:paraId="288EF1D3" w14:textId="2C598227" w:rsidR="00234104" w:rsidRDefault="00234104" w:rsidP="00234104">
      <w:pPr>
        <w:pStyle w:val="a"/>
        <w:numPr>
          <w:ilvl w:val="0"/>
          <w:numId w:val="0"/>
        </w:numPr>
        <w:ind w:left="720"/>
        <w:rPr>
          <w:noProof/>
          <w:lang w:val="en-US"/>
        </w:rPr>
      </w:pPr>
    </w:p>
    <w:p w14:paraId="24FAC8A6" w14:textId="48775A62" w:rsidR="00234104" w:rsidRDefault="00234104" w:rsidP="00234104">
      <w:pPr>
        <w:pStyle w:val="a"/>
        <w:numPr>
          <w:ilvl w:val="0"/>
          <w:numId w:val="0"/>
        </w:numPr>
        <w:ind w:left="720"/>
        <w:rPr>
          <w:noProof/>
          <w:lang w:val="en-US"/>
        </w:rPr>
      </w:pPr>
    </w:p>
    <w:p w14:paraId="25D3305A" w14:textId="77777777" w:rsidR="00234104" w:rsidRPr="00234104" w:rsidRDefault="00234104" w:rsidP="00234104">
      <w:pPr>
        <w:pStyle w:val="a"/>
        <w:numPr>
          <w:ilvl w:val="0"/>
          <w:numId w:val="0"/>
        </w:numPr>
        <w:ind w:left="720"/>
        <w:rPr>
          <w:rFonts w:cs="Times New Roman"/>
          <w:szCs w:val="24"/>
          <w:lang w:val="en-US"/>
        </w:rPr>
      </w:pPr>
    </w:p>
    <w:p w14:paraId="5C774E24" w14:textId="77777777" w:rsidR="001E2AC2" w:rsidRPr="00747175" w:rsidRDefault="00D446C2" w:rsidP="0037690F">
      <w:pPr>
        <w:pStyle w:val="2"/>
      </w:pPr>
      <w:bookmarkStart w:id="3" w:name="_Toc116149687"/>
      <w:r w:rsidRPr="00747175">
        <w:t xml:space="preserve">1.2. </w:t>
      </w:r>
      <w:r w:rsidR="0037690F">
        <w:t>Решение</w:t>
      </w:r>
      <w:r w:rsidR="0037690F" w:rsidRPr="00747175">
        <w:t xml:space="preserve"> </w:t>
      </w:r>
      <w:r w:rsidR="0037690F">
        <w:t>задачи</w:t>
      </w:r>
      <w:r w:rsidR="0037690F" w:rsidRPr="00747175">
        <w:t xml:space="preserve">, </w:t>
      </w:r>
      <w:r w:rsidR="0037690F">
        <w:t>код</w:t>
      </w:r>
      <w:r w:rsidR="0037690F" w:rsidRPr="00747175">
        <w:t xml:space="preserve"> </w:t>
      </w:r>
      <w:r w:rsidR="0037690F">
        <w:t>программы</w:t>
      </w:r>
      <w:bookmarkEnd w:id="3"/>
    </w:p>
    <w:p w14:paraId="5293968F" w14:textId="77777777" w:rsidR="00110E1E" w:rsidRPr="00747175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import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java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eastAsia="ru-RU"/>
        </w:rPr>
        <w:t>.</w:t>
      </w:r>
      <w:proofErr w:type="spellStart"/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util</w:t>
      </w:r>
      <w:proofErr w:type="spellEnd"/>
      <w:r w:rsidRPr="00747175">
        <w:rPr>
          <w:rFonts w:ascii="Consolas" w:eastAsia="Times New Roman" w:hAnsi="Consolas" w:cs="Times New Roman"/>
          <w:color w:val="C74DED"/>
          <w:sz w:val="23"/>
          <w:szCs w:val="23"/>
          <w:lang w:eastAsia="ru-RU"/>
        </w:rPr>
        <w:t>.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*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;</w:t>
      </w:r>
    </w:p>
    <w:p w14:paraId="0303E018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impor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java.lang</w:t>
      </w:r>
      <w:proofErr w:type="gramEnd"/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.Math</w:t>
      </w:r>
      <w:proofErr w:type="spellEnd"/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46B89AA9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33122A1A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class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zad1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{</w:t>
      </w:r>
    </w:p>
    <w:p w14:paraId="5AE5F6B8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void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ma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ring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args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[]) {</w:t>
      </w:r>
    </w:p>
    <w:p w14:paraId="4336D16D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canner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ne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canner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290D219C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R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77CF1D6F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Введите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переменную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t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5FA91B44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t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7587E7ED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Введите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переменную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y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79D96256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y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239E652B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R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o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spellStart"/>
      <w:proofErr w:type="gramEnd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Math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in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t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1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),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0.3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t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/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Math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log10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(t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0.8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o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(E,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);</w:t>
      </w:r>
    </w:p>
    <w:p w14:paraId="0E9BFA11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R = 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R);</w:t>
      </w:r>
    </w:p>
    <w:p w14:paraId="10D510AE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    }</w:t>
      </w:r>
    </w:p>
    <w:p w14:paraId="58EDA705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{</w:t>
      </w:r>
    </w:p>
    <w:p w14:paraId="302D536B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canner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ne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canner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55E5F93A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110E1E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z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L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7296F93D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переменную x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24E48AD4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x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nextDouble</w:t>
      </w:r>
      <w:proofErr w:type="spellEnd"/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);</w:t>
      </w:r>
    </w:p>
    <w:p w14:paraId="6EAEAF9E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переменную z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3E9440FA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z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nextDouble</w:t>
      </w:r>
      <w:proofErr w:type="spellEnd"/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);</w:t>
      </w:r>
    </w:p>
    <w:p w14:paraId="588D84F8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переменную y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4833093E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y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68F65F9F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L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x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z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y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z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/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o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x,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4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E))</w:t>
      </w:r>
    </w:p>
    <w:p w14:paraId="4EBF3745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       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(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/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</w:t>
      </w:r>
      <w:proofErr w:type="gramStart"/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o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E,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ow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(z, </w:t>
      </w:r>
      <w:r w:rsidRPr="00110E1E">
        <w:rPr>
          <w:rFonts w:ascii="Consolas" w:eastAsia="Times New Roman" w:hAnsi="Consolas" w:cs="Times New Roman"/>
          <w:color w:val="F39C12"/>
          <w:sz w:val="23"/>
          <w:szCs w:val="23"/>
          <w:lang w:val="en-US" w:eastAsia="ru-RU"/>
        </w:rPr>
        <w:t>2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)))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Math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tan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Math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cos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Math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in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(x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z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))));</w:t>
      </w:r>
    </w:p>
    <w:p w14:paraId="18B82A1C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110E1E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</w:t>
      </w:r>
      <w:proofErr w:type="spellEnd"/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110E1E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L = "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110E1E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L);</w:t>
      </w:r>
    </w:p>
    <w:p w14:paraId="6C34380E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}</w:t>
      </w:r>
    </w:p>
    <w:p w14:paraId="2A5760A8" w14:textId="77777777" w:rsidR="00110E1E" w:rsidRPr="00110E1E" w:rsidRDefault="00110E1E" w:rsidP="00110E1E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110E1E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}</w:t>
      </w:r>
    </w:p>
    <w:p w14:paraId="40FF90D6" w14:textId="77777777" w:rsidR="0037690F" w:rsidRPr="00110E1E" w:rsidRDefault="0037690F" w:rsidP="0037690F"/>
    <w:p w14:paraId="27642986" w14:textId="77777777" w:rsidR="0037690F" w:rsidRDefault="00D446C2" w:rsidP="0037690F">
      <w:pPr>
        <w:pStyle w:val="2"/>
      </w:pPr>
      <w:bookmarkStart w:id="4" w:name="_Toc116149688"/>
      <w:r>
        <w:t xml:space="preserve">1.3. </w:t>
      </w:r>
      <w:r w:rsidR="0037690F">
        <w:t>Тестирование работы программы с проверкой</w:t>
      </w:r>
      <w:bookmarkEnd w:id="4"/>
    </w:p>
    <w:p w14:paraId="4899D3F8" w14:textId="77777777" w:rsidR="0037690F" w:rsidRPr="00D446C2" w:rsidRDefault="0037690F" w:rsidP="0037690F"/>
    <w:p w14:paraId="5065A636" w14:textId="3060167A" w:rsidR="0037690F" w:rsidRPr="0037690F" w:rsidRDefault="0037690F" w:rsidP="0037690F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8A43AF">
        <w:rPr>
          <w:lang w:val="en-US"/>
        </w:rPr>
        <w:t>t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8A43AF">
        <w:rPr>
          <w:lang w:val="en-US"/>
        </w:rPr>
        <w:t>y</w:t>
      </w:r>
      <w:r w:rsidR="00EC04DF" w:rsidRPr="00EC04DF">
        <w:t>,</w:t>
      </w:r>
      <w:r>
        <w:t xml:space="preserve"> в ячейку </w:t>
      </w:r>
      <w:r w:rsidR="00EC04DF">
        <w:rPr>
          <w:lang w:val="en-US"/>
        </w:rPr>
        <w:t>A</w:t>
      </w:r>
      <w:r w:rsidR="00EC04DF" w:rsidRPr="00EC04DF">
        <w:t>4</w:t>
      </w:r>
      <w:r w:rsidRPr="0037690F">
        <w:t xml:space="preserve"> – </w:t>
      </w:r>
      <w:r w:rsidR="00EC04DF">
        <w:rPr>
          <w:lang w:val="en-US"/>
        </w:rPr>
        <w:t>x</w:t>
      </w:r>
      <w:r w:rsidR="00EC04DF" w:rsidRPr="00EC04DF">
        <w:t xml:space="preserve">, </w:t>
      </w:r>
      <w:r w:rsidR="00EC04DF">
        <w:t>в ячейку</w:t>
      </w:r>
      <w:r w:rsidR="00EC04DF" w:rsidRPr="00EC04DF">
        <w:t xml:space="preserve"> </w:t>
      </w:r>
      <w:r w:rsidR="00EC04DF">
        <w:rPr>
          <w:lang w:val="en-US"/>
        </w:rPr>
        <w:t>B</w:t>
      </w:r>
      <w:r w:rsidR="00EC04DF" w:rsidRPr="00EC04DF">
        <w:t xml:space="preserve">4 </w:t>
      </w:r>
      <w:r w:rsidR="00EC04DF" w:rsidRPr="0037690F">
        <w:t>–</w:t>
      </w:r>
      <w:r w:rsidR="00EC04DF" w:rsidRPr="00EC04DF">
        <w:t xml:space="preserve"> </w:t>
      </w:r>
      <w:proofErr w:type="gramStart"/>
      <w:r w:rsidR="008A43AF">
        <w:rPr>
          <w:lang w:val="en-US"/>
        </w:rPr>
        <w:t>y</w:t>
      </w:r>
      <w:r w:rsidR="00EC04DF" w:rsidRPr="00EC04DF">
        <w:t xml:space="preserve"> </w:t>
      </w:r>
      <w:r w:rsidR="00EC04DF">
        <w:t xml:space="preserve"> ,</w:t>
      </w:r>
      <w:proofErr w:type="gramEnd"/>
      <w:r w:rsidR="00EC04DF">
        <w:t xml:space="preserve"> в ячейку</w:t>
      </w:r>
      <w:r w:rsidR="00EC04DF" w:rsidRPr="00EC04DF">
        <w:t xml:space="preserve"> </w:t>
      </w:r>
      <w:r w:rsidR="00EC04DF">
        <w:rPr>
          <w:lang w:val="en-US"/>
        </w:rPr>
        <w:t>C</w:t>
      </w:r>
      <w:r w:rsidR="00EC04DF" w:rsidRPr="00EC04DF">
        <w:t xml:space="preserve">4 </w:t>
      </w:r>
      <w:r w:rsidR="00EC04DF" w:rsidRPr="0037690F">
        <w:t>–</w:t>
      </w:r>
      <w:r w:rsidR="00EC04DF" w:rsidRPr="00EC04DF">
        <w:t xml:space="preserve"> </w:t>
      </w:r>
      <w:proofErr w:type="spellStart"/>
      <w:r w:rsidR="00EC04DF">
        <w:rPr>
          <w:lang w:val="en-US"/>
        </w:rPr>
        <w:t>b</w:t>
      </w:r>
      <w:r w:rsidR="008A43AF">
        <w:rPr>
          <w:lang w:val="en-US"/>
        </w:rPr>
        <w:t>z</w:t>
      </w:r>
      <w:proofErr w:type="spellEnd"/>
      <w:r w:rsidRPr="0037690F">
        <w:t xml:space="preserve"> </w:t>
      </w:r>
      <w:r>
        <w:t xml:space="preserve">В ячейки </w:t>
      </w:r>
      <w:r w:rsidR="00EC04DF">
        <w:rPr>
          <w:lang w:val="en-US"/>
        </w:rPr>
        <w:t>C</w:t>
      </w:r>
      <w:r w:rsidRPr="0037690F">
        <w:t xml:space="preserve">2 </w:t>
      </w:r>
      <w:r>
        <w:t xml:space="preserve">и </w:t>
      </w:r>
      <w:r w:rsidR="00EC04DF">
        <w:rPr>
          <w:lang w:val="en-US"/>
        </w:rPr>
        <w:t>D</w:t>
      </w:r>
      <w:r w:rsidR="00EC04DF"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 w:rsidR="00EC04DF">
        <w:rPr>
          <w:lang w:val="en-US"/>
        </w:rPr>
        <w:t>R</w:t>
      </w:r>
      <w:r w:rsidR="00EC04DF" w:rsidRPr="00EC04DF">
        <w:t xml:space="preserve"> </w:t>
      </w:r>
      <w:r>
        <w:t xml:space="preserve">и </w:t>
      </w:r>
      <w:r w:rsidR="00EC04DF">
        <w:rPr>
          <w:lang w:val="en-US"/>
        </w:rPr>
        <w:t>L</w:t>
      </w:r>
      <w:r w:rsidRPr="0037690F">
        <w:t>.</w:t>
      </w:r>
    </w:p>
    <w:p w14:paraId="66A64CA4" w14:textId="53B48DD0" w:rsidR="0037690F" w:rsidRDefault="0037690F" w:rsidP="0037690F">
      <w:r>
        <w:t xml:space="preserve">Формулы для вычисления функций </w:t>
      </w:r>
      <w:r w:rsidR="00EC04DF">
        <w:rPr>
          <w:lang w:val="en-US"/>
        </w:rPr>
        <w:t>R</w:t>
      </w:r>
      <w:r w:rsidRPr="0037690F">
        <w:t xml:space="preserve"> </w:t>
      </w:r>
      <w:r>
        <w:t xml:space="preserve">и </w:t>
      </w:r>
      <w:r w:rsidR="00EC04DF">
        <w:rPr>
          <w:lang w:val="en-US"/>
        </w:rPr>
        <w:t>L</w:t>
      </w:r>
      <w:r>
        <w:t>:</w:t>
      </w:r>
    </w:p>
    <w:p w14:paraId="14D7266B" w14:textId="443FD6D5" w:rsidR="0037690F" w:rsidRPr="0037690F" w:rsidRDefault="00EC04DF" w:rsidP="0037690F">
      <w:pPr>
        <w:rPr>
          <w:lang w:val="en-US"/>
        </w:rPr>
      </w:pPr>
      <w:r>
        <w:rPr>
          <w:lang w:val="en-US"/>
        </w:rPr>
        <w:t>C</w:t>
      </w:r>
      <w:r w:rsidR="0037690F">
        <w:rPr>
          <w:lang w:val="en-US"/>
        </w:rPr>
        <w:t xml:space="preserve">2) </w:t>
      </w:r>
      <w:r w:rsidRPr="00EC04DF">
        <w:rPr>
          <w:sz w:val="22"/>
          <w:lang w:val="en-US"/>
        </w:rPr>
        <w:t>=</w:t>
      </w:r>
      <w:r w:rsidR="008A43AF" w:rsidRPr="008A43AF">
        <w:rPr>
          <w:sz w:val="22"/>
          <w:lang w:val="en-US"/>
        </w:rPr>
        <w:t>((SIN(2*A2+1</w:t>
      </w:r>
      <w:proofErr w:type="gramStart"/>
      <w:r w:rsidR="008A43AF" w:rsidRPr="008A43AF">
        <w:rPr>
          <w:sz w:val="22"/>
          <w:lang w:val="en-US"/>
        </w:rPr>
        <w:t>))^</w:t>
      </w:r>
      <w:proofErr w:type="gramEnd"/>
      <w:r w:rsidR="008A43AF" w:rsidRPr="008A43AF">
        <w:rPr>
          <w:sz w:val="22"/>
          <w:lang w:val="en-US"/>
        </w:rPr>
        <w:t>2+0,3*A2)/(LN(A2*B2+0,8*B2)-EXP(2))</w:t>
      </w:r>
    </w:p>
    <w:p w14:paraId="1CE98D7F" w14:textId="5946424D" w:rsidR="0037690F" w:rsidRPr="00A24BE2" w:rsidRDefault="00EC04DF" w:rsidP="0037690F">
      <w:pPr>
        <w:rPr>
          <w:sz w:val="22"/>
          <w:lang w:val="en-US"/>
        </w:rPr>
      </w:pPr>
      <w:r>
        <w:rPr>
          <w:lang w:val="en-US"/>
        </w:rPr>
        <w:t>D4</w:t>
      </w:r>
      <w:r w:rsidR="00A24BE2">
        <w:rPr>
          <w:lang w:val="en-US"/>
        </w:rPr>
        <w:t>)</w:t>
      </w:r>
      <w:r w:rsidR="00A86A5E" w:rsidRPr="00A86A5E">
        <w:rPr>
          <w:lang w:val="en-US"/>
        </w:rPr>
        <w:t xml:space="preserve"> </w:t>
      </w:r>
      <w:r w:rsidR="00A86A5E" w:rsidRPr="00A86A5E">
        <w:rPr>
          <w:sz w:val="20"/>
          <w:szCs w:val="20"/>
          <w:lang w:val="en-US"/>
        </w:rPr>
        <w:t>=(A4*C4+(B4*C4)/(A4^2+4*A4+EXP(1)</w:t>
      </w:r>
      <w:proofErr w:type="gramStart"/>
      <w:r w:rsidR="00A86A5E" w:rsidRPr="00A86A5E">
        <w:rPr>
          <w:sz w:val="20"/>
          <w:szCs w:val="20"/>
          <w:lang w:val="en-US"/>
        </w:rPr>
        <w:t>))*</w:t>
      </w:r>
      <w:proofErr w:type="gramEnd"/>
      <w:r w:rsidR="00A86A5E" w:rsidRPr="00A86A5E">
        <w:rPr>
          <w:sz w:val="20"/>
          <w:szCs w:val="20"/>
          <w:lang w:val="en-US"/>
        </w:rPr>
        <w:t>((2*A4+B4)/(EXP(18))+TAN(COS(SIN(A4+B4+C4))))</w:t>
      </w:r>
    </w:p>
    <w:p w14:paraId="46E60492" w14:textId="77777777" w:rsidR="00FF6D44" w:rsidRDefault="00FF6D44" w:rsidP="0037690F">
      <w:pPr>
        <w:rPr>
          <w:lang w:val="en-US"/>
        </w:rPr>
      </w:pPr>
    </w:p>
    <w:p w14:paraId="014A412A" w14:textId="77777777" w:rsidR="0037690F" w:rsidRPr="00ED33D4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18B29FDB" w14:textId="77777777" w:rsidR="00FF6D44" w:rsidRPr="00ED33D4" w:rsidRDefault="00FF6D44" w:rsidP="0037690F"/>
    <w:p w14:paraId="17AB65DC" w14:textId="26D3F121" w:rsidR="00955A36" w:rsidRPr="00A86A5E" w:rsidRDefault="00A24BE2" w:rsidP="00955A36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1D598E8F" wp14:editId="42D36C55">
            <wp:extent cx="2911740" cy="13525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955" cy="1363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F6AF9" w14:textId="77777777" w:rsidR="00955A36" w:rsidRPr="00ED33D4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E679D93" w14:textId="77777777" w:rsidR="00955A36" w:rsidRPr="00ED33D4" w:rsidRDefault="00955A36" w:rsidP="00955A36"/>
    <w:p w14:paraId="2814DAB2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575DF94E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91"/>
        <w:gridCol w:w="2795"/>
        <w:gridCol w:w="5559"/>
      </w:tblGrid>
      <w:tr w:rsidR="00FF6D44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54DFFB03" w:rsidR="00FF6D44" w:rsidRDefault="00A24BE2" w:rsidP="00FF6D44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2FAD945B" wp14:editId="481F1746">
                  <wp:extent cx="1514475" cy="90487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770" cy="9050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7389E38A" w:rsidR="00FF6D44" w:rsidRDefault="00A24BE2" w:rsidP="00FF6D44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0BEB0C8A" wp14:editId="274199CF">
                  <wp:extent cx="3248478" cy="77486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774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3A244154" w:rsidR="00FF6D44" w:rsidRDefault="00A24BE2" w:rsidP="00FF6D44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1BEAFE12" wp14:editId="04E3AA0C">
                  <wp:extent cx="1562318" cy="1029377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0293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6A322813" w:rsidR="00FF6D44" w:rsidRDefault="00A24BE2" w:rsidP="00FF6D44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213856C5" wp14:editId="6120E4AF">
                  <wp:extent cx="3238952" cy="472587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47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03FE6FE2" w14:textId="170BFD9D" w:rsidR="000E7842" w:rsidRDefault="000E7842" w:rsidP="000E7842">
      <w:pPr>
        <w:jc w:val="center"/>
        <w:rPr>
          <w:b/>
          <w:bCs/>
        </w:rPr>
      </w:pPr>
      <w:r>
        <w:rPr>
          <w:b/>
          <w:bCs/>
        </w:rPr>
        <w:lastRenderedPageBreak/>
        <w:t>Задача 2</w:t>
      </w:r>
    </w:p>
    <w:p w14:paraId="1A505C8C" w14:textId="473C0FB9" w:rsidR="000E7842" w:rsidRPr="00D446C2" w:rsidRDefault="000E7842" w:rsidP="000E7842">
      <w:pPr>
        <w:pStyle w:val="2"/>
      </w:pPr>
      <w:bookmarkStart w:id="5" w:name="_Toc116149689"/>
      <w:r w:rsidRPr="008A1213">
        <w:t>2</w:t>
      </w:r>
      <w:r>
        <w:t>.1. Постановка задачи</w:t>
      </w:r>
      <w:bookmarkEnd w:id="5"/>
    </w:p>
    <w:p w14:paraId="3A606CDE" w14:textId="77777777" w:rsidR="008A1213" w:rsidRDefault="008A1213" w:rsidP="008A1213">
      <w:pPr>
        <w:contextualSpacing/>
        <w:rPr>
          <w:rFonts w:cs="Times New Roman"/>
          <w:b/>
          <w:szCs w:val="24"/>
        </w:rPr>
      </w:pPr>
      <w:bookmarkStart w:id="6" w:name="_Toc116149690"/>
      <w:r>
        <w:t xml:space="preserve">Создать программу для решения задачи по физике, для произвольно введенных значений параметров. </w:t>
      </w:r>
      <w:r w:rsidRPr="00AD3598">
        <w:rPr>
          <w:rFonts w:cs="Times New Roman"/>
          <w:szCs w:val="24"/>
        </w:rPr>
        <w:t xml:space="preserve">На </w:t>
      </w:r>
      <w:r>
        <w:rPr>
          <w:rFonts w:cs="Times New Roman"/>
          <w:szCs w:val="24"/>
        </w:rPr>
        <w:t>какую высоту</w:t>
      </w:r>
      <w:r w:rsidRPr="00881BB6">
        <w:rPr>
          <w:rFonts w:cs="Times New Roman"/>
          <w:szCs w:val="24"/>
        </w:rPr>
        <w:t xml:space="preserve"> </w:t>
      </w:r>
      <w:r w:rsidRPr="00881BB6">
        <w:rPr>
          <w:rFonts w:cs="Times New Roman"/>
          <w:position w:val="-6"/>
          <w:szCs w:val="24"/>
        </w:rPr>
        <w:object w:dxaOrig="200" w:dyaOrig="279" w14:anchorId="1B0E7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.75pt;height:14.25pt" o:ole="">
            <v:imagedata r:id="rId13" o:title=""/>
          </v:shape>
          <o:OLEObject Type="Embed" ProgID="Equation.DSMT4" ShapeID="_x0000_i1031" DrawAspect="Content" ObjectID="_1727861805" r:id="rId14"/>
        </w:object>
      </w:r>
      <w:r w:rsidRPr="00881BB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м</w:t>
      </w:r>
      <w:r w:rsidRPr="00AD3598">
        <w:rPr>
          <w:rFonts w:cs="Times New Roman"/>
          <w:szCs w:val="24"/>
        </w:rPr>
        <w:t xml:space="preserve"> поднимется тело брошенное в</w:t>
      </w:r>
      <w:r>
        <w:rPr>
          <w:rFonts w:cs="Times New Roman"/>
          <w:szCs w:val="24"/>
        </w:rPr>
        <w:t xml:space="preserve">ертикально вверх со скоростью </w:t>
      </w:r>
      <w:r w:rsidRPr="00881BB6">
        <w:rPr>
          <w:rFonts w:cs="Times New Roman"/>
          <w:position w:val="-6"/>
          <w:szCs w:val="24"/>
        </w:rPr>
        <w:object w:dxaOrig="180" w:dyaOrig="220" w14:anchorId="16231A20">
          <v:shape id="_x0000_i1032" type="#_x0000_t75" style="width:9pt;height:11.25pt" o:ole="">
            <v:imagedata r:id="rId15" o:title=""/>
          </v:shape>
          <o:OLEObject Type="Embed" ProgID="Equation.DSMT4" ShapeID="_x0000_i1032" DrawAspect="Content" ObjectID="_1727861806" r:id="rId16"/>
        </w:object>
      </w:r>
      <w:r w:rsidRPr="00AD3598">
        <w:rPr>
          <w:rFonts w:cs="Times New Roman"/>
          <w:i/>
          <w:iCs/>
          <w:szCs w:val="24"/>
        </w:rPr>
        <w:t>м/сек</w:t>
      </w:r>
      <w:r w:rsidRPr="00881BB6">
        <w:rPr>
          <w:rFonts w:cs="Times New Roman"/>
          <w:szCs w:val="24"/>
        </w:rPr>
        <w:t xml:space="preserve"> </w:t>
      </w:r>
      <w:r w:rsidRPr="00AD3598">
        <w:rPr>
          <w:rFonts w:cs="Times New Roman"/>
          <w:szCs w:val="24"/>
        </w:rPr>
        <w:t>с пове</w:t>
      </w:r>
      <w:r>
        <w:rPr>
          <w:rFonts w:cs="Times New Roman"/>
          <w:szCs w:val="24"/>
        </w:rPr>
        <w:t>рхности планеты масса которой</w:t>
      </w:r>
      <w:r w:rsidRPr="00881BB6">
        <w:rPr>
          <w:rFonts w:cs="Times New Roman"/>
          <w:szCs w:val="24"/>
        </w:rPr>
        <w:t xml:space="preserve"> </w:t>
      </w:r>
      <w:r w:rsidRPr="00881BB6">
        <w:rPr>
          <w:rFonts w:cs="Times New Roman"/>
          <w:position w:val="-6"/>
          <w:szCs w:val="24"/>
        </w:rPr>
        <w:object w:dxaOrig="260" w:dyaOrig="220" w14:anchorId="5BADF213">
          <v:shape id="_x0000_i1033" type="#_x0000_t75" style="width:12.75pt;height:11.25pt" o:ole="">
            <v:imagedata r:id="rId17" o:title=""/>
          </v:shape>
          <o:OLEObject Type="Embed" ProgID="Equation.DSMT4" ShapeID="_x0000_i1033" DrawAspect="Content" ObjectID="_1727861807" r:id="rId18"/>
        </w:object>
      </w:r>
      <w:r w:rsidRPr="00881BB6">
        <w:rPr>
          <w:rFonts w:cs="Times New Roman"/>
          <w:szCs w:val="24"/>
        </w:rPr>
        <w:t xml:space="preserve"> </w:t>
      </w:r>
      <w:r w:rsidRPr="00AD3598">
        <w:rPr>
          <w:rFonts w:cs="Times New Roman"/>
          <w:i/>
          <w:iCs/>
          <w:szCs w:val="24"/>
        </w:rPr>
        <w:t>кг</w:t>
      </w:r>
      <w:r w:rsidRPr="00881BB6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>а радиус</w:t>
      </w:r>
      <w:r w:rsidRPr="00881BB6">
        <w:rPr>
          <w:rFonts w:cs="Times New Roman"/>
          <w:szCs w:val="24"/>
        </w:rPr>
        <w:t xml:space="preserve"> </w:t>
      </w:r>
      <w:r w:rsidRPr="00881BB6">
        <w:rPr>
          <w:rFonts w:cs="Times New Roman"/>
          <w:position w:val="-4"/>
          <w:szCs w:val="24"/>
        </w:rPr>
        <w:object w:dxaOrig="240" w:dyaOrig="260" w14:anchorId="3B2CA270">
          <v:shape id="_x0000_i1034" type="#_x0000_t75" style="width:12pt;height:12.75pt" o:ole="">
            <v:imagedata r:id="rId19" o:title=""/>
          </v:shape>
          <o:OLEObject Type="Embed" ProgID="Equation.DSMT4" ShapeID="_x0000_i1034" DrawAspect="Content" ObjectID="_1727861808" r:id="rId20"/>
        </w:object>
      </w:r>
      <w:r w:rsidRPr="00881BB6">
        <w:rPr>
          <w:rFonts w:cs="Times New Roman"/>
          <w:szCs w:val="24"/>
        </w:rPr>
        <w:t xml:space="preserve"> </w:t>
      </w:r>
      <w:r w:rsidRPr="00AD3598">
        <w:rPr>
          <w:rFonts w:cs="Times New Roman"/>
          <w:i/>
          <w:iCs/>
          <w:szCs w:val="24"/>
        </w:rPr>
        <w:t>м</w:t>
      </w:r>
      <w:r w:rsidRPr="00AD3598">
        <w:rPr>
          <w:rFonts w:cs="Times New Roman"/>
          <w:szCs w:val="24"/>
        </w:rPr>
        <w:t>? Вращением планеты можно пренебречь.</w:t>
      </w:r>
    </w:p>
    <w:p w14:paraId="36979DF1" w14:textId="732B88E3" w:rsidR="000E7842" w:rsidRPr="000E7842" w:rsidRDefault="000E7842" w:rsidP="000E7842">
      <w:pPr>
        <w:pStyle w:val="2"/>
      </w:pPr>
      <w:r>
        <w:t>2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6"/>
    </w:p>
    <w:p w14:paraId="2FED458A" w14:textId="01867C26" w:rsidR="000E7842" w:rsidRDefault="00877976" w:rsidP="000E7842">
      <w:pPr>
        <w:pStyle w:val="2"/>
      </w:pPr>
      <w:bookmarkStart w:id="7" w:name="_Toc116149691"/>
      <w:r w:rsidRPr="00747175">
        <w:t>2</w:t>
      </w:r>
      <w:r w:rsidR="000E7842">
        <w:t>.3. Тестирование работы программы с проверкой</w:t>
      </w:r>
      <w:bookmarkEnd w:id="7"/>
    </w:p>
    <w:p w14:paraId="3C91924E" w14:textId="77777777" w:rsidR="000E7842" w:rsidRPr="00D446C2" w:rsidRDefault="000E7842" w:rsidP="000E7842"/>
    <w:p w14:paraId="37A685A4" w14:textId="57167CC9" w:rsidR="000E7842" w:rsidRPr="00CF6E4E" w:rsidRDefault="000E7842" w:rsidP="000E78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CF6E4E">
        <w:rPr>
          <w:lang w:val="en-US"/>
        </w:rPr>
        <w:t>m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CF6E4E">
        <w:rPr>
          <w:lang w:val="en-US"/>
        </w:rPr>
        <w:t>v</w:t>
      </w:r>
      <w:r w:rsidR="00CF6E4E" w:rsidRPr="00CF6E4E">
        <w:t xml:space="preserve">, </w:t>
      </w:r>
      <w:r w:rsidR="00CF6E4E">
        <w:t xml:space="preserve">в ячейку </w:t>
      </w:r>
      <w:r w:rsidR="00CF6E4E">
        <w:rPr>
          <w:lang w:val="en-US"/>
        </w:rPr>
        <w:t>C</w:t>
      </w:r>
      <w:r w:rsidR="00CF6E4E" w:rsidRPr="0037690F">
        <w:t xml:space="preserve">2 – </w:t>
      </w:r>
      <w:r w:rsidR="00CF6E4E">
        <w:rPr>
          <w:lang w:val="en-US"/>
        </w:rPr>
        <w:t>r</w:t>
      </w:r>
      <w:r w:rsidRPr="0037690F">
        <w:t xml:space="preserve">. </w:t>
      </w:r>
      <w:r>
        <w:t xml:space="preserve">В ячейку </w:t>
      </w:r>
      <w:r w:rsidR="00CF6E4E">
        <w:rPr>
          <w:lang w:val="en-US"/>
        </w:rPr>
        <w:t>D</w:t>
      </w:r>
      <w:r w:rsidRPr="0037690F">
        <w:t xml:space="preserve">2 </w:t>
      </w:r>
      <w:r>
        <w:t xml:space="preserve">записана формула для вычисления </w:t>
      </w:r>
      <w:r w:rsidR="00CF6E4E">
        <w:t>высоты.</w:t>
      </w:r>
    </w:p>
    <w:p w14:paraId="632E2CD9" w14:textId="0BD3345C" w:rsidR="000E7842" w:rsidRPr="00877976" w:rsidRDefault="000E7842" w:rsidP="000E7842">
      <w:r>
        <w:rPr>
          <w:lang w:val="en-US"/>
        </w:rPr>
        <w:t>C</w:t>
      </w:r>
      <w:r w:rsidRPr="00877976">
        <w:t xml:space="preserve">2) </w:t>
      </w:r>
      <w:r w:rsidR="00877976" w:rsidRPr="00877976">
        <w:t>=</w:t>
      </w:r>
      <w:r w:rsidR="00CF6E4E" w:rsidRPr="00CF6E4E">
        <w:t xml:space="preserve"> </w:t>
      </w:r>
      <w:r w:rsidR="00CF6E4E" w:rsidRPr="00CF6E4E">
        <w:rPr>
          <w:lang w:val="en-US"/>
        </w:rPr>
        <w:t>A</w:t>
      </w:r>
      <w:r w:rsidR="00CF6E4E" w:rsidRPr="00747175">
        <w:t>8*(</w:t>
      </w:r>
      <w:r w:rsidR="00CF6E4E" w:rsidRPr="00CF6E4E">
        <w:rPr>
          <w:lang w:val="en-US"/>
        </w:rPr>
        <w:t>B</w:t>
      </w:r>
      <w:r w:rsidR="00CF6E4E" w:rsidRPr="00747175">
        <w:t>8^</w:t>
      </w:r>
      <w:proofErr w:type="gramStart"/>
      <w:r w:rsidR="00CF6E4E" w:rsidRPr="00747175">
        <w:t>2)*</w:t>
      </w:r>
      <w:proofErr w:type="gramEnd"/>
      <w:r w:rsidR="00CF6E4E" w:rsidRPr="00747175">
        <w:t>(</w:t>
      </w:r>
      <w:r w:rsidR="00CF6E4E" w:rsidRPr="00CF6E4E">
        <w:rPr>
          <w:lang w:val="en-US"/>
        </w:rPr>
        <w:t>C</w:t>
      </w:r>
      <w:r w:rsidR="00CF6E4E" w:rsidRPr="00747175">
        <w:t>8^2)*</w:t>
      </w:r>
      <w:r w:rsidR="00CF6E4E" w:rsidRPr="00CF6E4E">
        <w:rPr>
          <w:lang w:val="en-US"/>
        </w:rPr>
        <w:t>A</w:t>
      </w:r>
      <w:r w:rsidR="00CF6E4E" w:rsidRPr="00747175">
        <w:t>8/2</w:t>
      </w:r>
    </w:p>
    <w:p w14:paraId="7D7B7AD0" w14:textId="476133E8" w:rsidR="000E7842" w:rsidRPr="00ED33D4" w:rsidRDefault="000E7842" w:rsidP="000E7842">
      <w:r>
        <w:t xml:space="preserve">На рис. </w:t>
      </w:r>
      <w:r w:rsidR="00877976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055F49EE" w:rsidR="000E7842" w:rsidRDefault="00877976" w:rsidP="00877976">
      <w:pPr>
        <w:pStyle w:val="a"/>
        <w:numPr>
          <w:ilvl w:val="0"/>
          <w:numId w:val="0"/>
        </w:numPr>
        <w:ind w:left="420"/>
        <w:jc w:val="center"/>
      </w:pPr>
      <w:r w:rsidRPr="00877976">
        <w:rPr>
          <w:noProof/>
        </w:rPr>
        <w:drawing>
          <wp:inline distT="0" distB="0" distL="0" distR="0" wp14:anchorId="29A53277" wp14:editId="405C2214">
            <wp:extent cx="3480204" cy="59028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0204" cy="590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4E718F47" w:rsidR="00877976" w:rsidRPr="00ED33D4" w:rsidRDefault="00877976" w:rsidP="00877976">
      <w:pPr>
        <w:jc w:val="center"/>
      </w:pPr>
      <w:r>
        <w:t xml:space="preserve">Рис. 2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05F6436E" w:rsidR="0087797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385884F" w14:textId="77777777" w:rsidR="00DE49F1" w:rsidRPr="00955A36" w:rsidRDefault="00DE49F1" w:rsidP="00877976"/>
    <w:p w14:paraId="768AFFD2" w14:textId="5AC1039B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139"/>
        <w:gridCol w:w="3550"/>
      </w:tblGrid>
      <w:tr w:rsidR="00877976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77976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7D1A7D1F" w:rsidR="00877976" w:rsidRDefault="00877976" w:rsidP="00BC3CCB">
            <w:pPr>
              <w:jc w:val="left"/>
            </w:pPr>
            <w:r w:rsidRPr="00877976">
              <w:rPr>
                <w:noProof/>
              </w:rPr>
              <w:drawing>
                <wp:inline distT="0" distB="0" distL="0" distR="0" wp14:anchorId="7C3F0D43" wp14:editId="01CDD9D3">
                  <wp:extent cx="2323872" cy="1418466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872" cy="1418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7F4A39AB" w:rsidR="00877976" w:rsidRDefault="00877976" w:rsidP="00BC3CCB">
            <w:pPr>
              <w:jc w:val="center"/>
            </w:pPr>
            <w:r w:rsidRPr="00877976">
              <w:rPr>
                <w:noProof/>
              </w:rPr>
              <w:drawing>
                <wp:inline distT="0" distB="0" distL="0" distR="0" wp14:anchorId="5D934A75" wp14:editId="4C7541E2">
                  <wp:extent cx="2117667" cy="35918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7667" cy="3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976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1F8ABBC8" w:rsidR="00877976" w:rsidRDefault="00877976" w:rsidP="00BC3CCB">
            <w:pPr>
              <w:jc w:val="left"/>
            </w:pPr>
          </w:p>
        </w:tc>
        <w:tc>
          <w:tcPr>
            <w:tcW w:w="3035" w:type="dxa"/>
            <w:vAlign w:val="center"/>
          </w:tcPr>
          <w:p w14:paraId="2E870267" w14:textId="2852A7A6" w:rsidR="00877976" w:rsidRDefault="00877976" w:rsidP="00BC3CCB">
            <w:pPr>
              <w:jc w:val="center"/>
            </w:pP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F076DE6" w14:textId="77777777" w:rsidR="00877976" w:rsidRDefault="00877976" w:rsidP="00877976"/>
    <w:p w14:paraId="5CD24F4B" w14:textId="77777777" w:rsidR="00CF6E4E" w:rsidRDefault="00CF6E4E" w:rsidP="00877976">
      <w:pPr>
        <w:jc w:val="center"/>
        <w:rPr>
          <w:b/>
          <w:bCs/>
        </w:rPr>
      </w:pPr>
    </w:p>
    <w:p w14:paraId="1FBB5C7D" w14:textId="77777777" w:rsidR="00CF6E4E" w:rsidRDefault="00CF6E4E" w:rsidP="00877976">
      <w:pPr>
        <w:jc w:val="center"/>
        <w:rPr>
          <w:b/>
          <w:bCs/>
        </w:rPr>
      </w:pPr>
    </w:p>
    <w:p w14:paraId="380A12BC" w14:textId="0B38DE78" w:rsidR="00877976" w:rsidRDefault="00877976" w:rsidP="00877976">
      <w:pPr>
        <w:jc w:val="center"/>
        <w:rPr>
          <w:b/>
          <w:bCs/>
        </w:rPr>
      </w:pPr>
      <w:r>
        <w:rPr>
          <w:b/>
          <w:bCs/>
        </w:rPr>
        <w:t>Задача 3</w:t>
      </w:r>
    </w:p>
    <w:p w14:paraId="03682FF3" w14:textId="378BE4BC" w:rsidR="00877976" w:rsidRPr="00D446C2" w:rsidRDefault="00877976" w:rsidP="00877976">
      <w:pPr>
        <w:pStyle w:val="2"/>
      </w:pPr>
      <w:bookmarkStart w:id="8" w:name="_Toc116149692"/>
      <w:r>
        <w:lastRenderedPageBreak/>
        <w:t>3.1. Постановка задачи</w:t>
      </w:r>
      <w:bookmarkEnd w:id="8"/>
    </w:p>
    <w:p w14:paraId="548338F3" w14:textId="77777777" w:rsidR="008A1213" w:rsidRPr="00374DF7" w:rsidRDefault="008A1213" w:rsidP="008A1213">
      <w:pPr>
        <w:contextualSpacing/>
      </w:pPr>
      <w:bookmarkStart w:id="9" w:name="_Toc116149693"/>
      <w:r>
        <w:rPr>
          <w:rFonts w:cs="Times New Roman"/>
          <w:szCs w:val="24"/>
        </w:rPr>
        <w:t xml:space="preserve">Создать программу для решения задачи по геометрии. Найти боковую и полную площади, а также объем шарового пояса сферы, </w:t>
      </w:r>
      <w:r w:rsidRPr="00374DF7">
        <w:t>через радиусы сечений</w:t>
      </w:r>
      <w:r>
        <w:rPr>
          <w:rFonts w:asciiTheme="minorHAnsi" w:hAnsiTheme="minorHAnsi"/>
          <w:color w:val="000000"/>
          <w:sz w:val="18"/>
          <w:szCs w:val="18"/>
          <w:shd w:val="clear" w:color="auto" w:fill="FFFFFF"/>
        </w:rPr>
        <w:t xml:space="preserve"> </w:t>
      </w:r>
      <w:r w:rsidRPr="00374DF7">
        <w:rPr>
          <w:rFonts w:cs="Times New Roman"/>
          <w:position w:val="-12"/>
          <w:szCs w:val="24"/>
        </w:rPr>
        <w:object w:dxaOrig="200" w:dyaOrig="360" w14:anchorId="136AA26A">
          <v:shape id="_x0000_i1041" type="#_x0000_t75" style="width:9.75pt;height:18pt" o:ole="">
            <v:imagedata r:id="rId23" o:title=""/>
          </v:shape>
          <o:OLEObject Type="Embed" ProgID="Equation.DSMT4" ShapeID="_x0000_i1041" DrawAspect="Content" ObjectID="_1727861809" r:id="rId24"/>
        </w:object>
      </w:r>
      <w:r>
        <w:rPr>
          <w:rFonts w:cs="Times New Roman"/>
          <w:szCs w:val="24"/>
        </w:rPr>
        <w:t xml:space="preserve">, </w:t>
      </w:r>
      <w:r w:rsidRPr="00374DF7">
        <w:rPr>
          <w:rFonts w:cs="Times New Roman"/>
          <w:position w:val="-12"/>
          <w:szCs w:val="24"/>
        </w:rPr>
        <w:object w:dxaOrig="220" w:dyaOrig="360" w14:anchorId="7CE56B09">
          <v:shape id="_x0000_i1042" type="#_x0000_t75" style="width:11.25pt;height:18pt" o:ole="">
            <v:imagedata r:id="rId25" o:title=""/>
          </v:shape>
          <o:OLEObject Type="Embed" ProgID="Equation.DSMT4" ShapeID="_x0000_i1042" DrawAspect="Content" ObjectID="_1727861810" r:id="rId26"/>
        </w:object>
      </w:r>
      <w:r>
        <w:rPr>
          <w:rFonts w:cs="Times New Roman"/>
          <w:szCs w:val="24"/>
        </w:rPr>
        <w:t xml:space="preserve"> и высоту слоя </w:t>
      </w:r>
      <w:r w:rsidRPr="00374DF7">
        <w:rPr>
          <w:rFonts w:cs="Times New Roman"/>
          <w:position w:val="-6"/>
          <w:szCs w:val="24"/>
        </w:rPr>
        <w:object w:dxaOrig="200" w:dyaOrig="279" w14:anchorId="084830C2">
          <v:shape id="_x0000_i1043" type="#_x0000_t75" style="width:9.75pt;height:14.25pt" o:ole="">
            <v:imagedata r:id="rId27" o:title=""/>
          </v:shape>
          <o:OLEObject Type="Embed" ProgID="Equation.DSMT4" ShapeID="_x0000_i1043" DrawAspect="Content" ObjectID="_1727861811" r:id="rId28"/>
        </w:object>
      </w:r>
      <w:r>
        <w:rPr>
          <w:rFonts w:cs="Times New Roman"/>
          <w:szCs w:val="24"/>
        </w:rPr>
        <w:t>.</w:t>
      </w:r>
    </w:p>
    <w:p w14:paraId="6FEE8974" w14:textId="306ADE72" w:rsidR="00877976" w:rsidRDefault="00877976" w:rsidP="00877976">
      <w:pPr>
        <w:pStyle w:val="2"/>
      </w:pPr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9"/>
    </w:p>
    <w:p w14:paraId="2F604683" w14:textId="77777777" w:rsidR="00A452F1" w:rsidRPr="00747175" w:rsidRDefault="00A452F1" w:rsidP="00A452F1">
      <w:pPr>
        <w:shd w:val="clear" w:color="auto" w:fill="262A33"/>
        <w:spacing w:line="300" w:lineRule="atLeast"/>
        <w:jc w:val="left"/>
        <w:rPr>
          <w:rFonts w:ascii="Consolas" w:hAnsi="Consolas"/>
          <w:color w:val="D5CED9"/>
          <w:sz w:val="23"/>
          <w:szCs w:val="23"/>
        </w:rPr>
      </w:pPr>
      <w:r w:rsidRPr="00A452F1">
        <w:rPr>
          <w:rFonts w:ascii="Consolas" w:hAnsi="Consolas"/>
          <w:color w:val="C74DED"/>
          <w:sz w:val="23"/>
          <w:szCs w:val="23"/>
          <w:lang w:val="en-US"/>
        </w:rPr>
        <w:t>import</w:t>
      </w:r>
      <w:r w:rsidRPr="00747175">
        <w:rPr>
          <w:rFonts w:ascii="Consolas" w:hAnsi="Consolas"/>
          <w:color w:val="D5CED9"/>
          <w:sz w:val="23"/>
          <w:szCs w:val="23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java</w:t>
      </w:r>
      <w:r w:rsidRPr="00747175">
        <w:rPr>
          <w:rFonts w:ascii="Consolas" w:hAnsi="Consolas"/>
          <w:color w:val="C74DED"/>
          <w:sz w:val="23"/>
          <w:szCs w:val="23"/>
        </w:rPr>
        <w:t>.</w:t>
      </w:r>
      <w:proofErr w:type="spellStart"/>
      <w:r w:rsidRPr="00A452F1">
        <w:rPr>
          <w:rFonts w:ascii="Consolas" w:hAnsi="Consolas"/>
          <w:color w:val="C74DED"/>
          <w:sz w:val="23"/>
          <w:szCs w:val="23"/>
          <w:lang w:val="en-US"/>
        </w:rPr>
        <w:t>util</w:t>
      </w:r>
      <w:proofErr w:type="spellEnd"/>
      <w:r w:rsidRPr="00747175">
        <w:rPr>
          <w:rFonts w:ascii="Consolas" w:hAnsi="Consolas"/>
          <w:color w:val="C74DED"/>
          <w:sz w:val="23"/>
          <w:szCs w:val="23"/>
        </w:rPr>
        <w:t>.</w:t>
      </w:r>
      <w:r w:rsidRPr="00747175">
        <w:rPr>
          <w:rFonts w:ascii="Consolas" w:hAnsi="Consolas"/>
          <w:color w:val="00E8C6"/>
          <w:sz w:val="23"/>
          <w:szCs w:val="23"/>
        </w:rPr>
        <w:t>*</w:t>
      </w:r>
      <w:r w:rsidRPr="00747175">
        <w:rPr>
          <w:rFonts w:ascii="Consolas" w:hAnsi="Consolas"/>
          <w:color w:val="D5CED9"/>
          <w:sz w:val="23"/>
          <w:szCs w:val="23"/>
        </w:rPr>
        <w:t>;</w:t>
      </w:r>
    </w:p>
    <w:p w14:paraId="1B7DE682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C74DED"/>
          <w:sz w:val="23"/>
          <w:szCs w:val="23"/>
          <w:lang w:val="en-US"/>
        </w:rPr>
        <w:t>impor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static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proofErr w:type="gramStart"/>
      <w:r w:rsidRPr="00A452F1">
        <w:rPr>
          <w:rFonts w:ascii="Consolas" w:hAnsi="Consolas"/>
          <w:color w:val="C74DED"/>
          <w:sz w:val="23"/>
          <w:szCs w:val="23"/>
          <w:lang w:val="en-US"/>
        </w:rPr>
        <w:t>java.lang</w:t>
      </w:r>
      <w:proofErr w:type="gramEnd"/>
      <w:r w:rsidRPr="00A452F1">
        <w:rPr>
          <w:rFonts w:ascii="Consolas" w:hAnsi="Consolas"/>
          <w:color w:val="C74DED"/>
          <w:sz w:val="23"/>
          <w:szCs w:val="23"/>
          <w:lang w:val="en-US"/>
        </w:rPr>
        <w:t>.Math</w:t>
      </w:r>
      <w:proofErr w:type="spellEnd"/>
      <w:r w:rsidRPr="00A452F1">
        <w:rPr>
          <w:rFonts w:ascii="Consolas" w:hAnsi="Consolas"/>
          <w:color w:val="C74DED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;</w:t>
      </w:r>
    </w:p>
    <w:p w14:paraId="4800D7AD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</w:p>
    <w:p w14:paraId="635EE881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5F6167"/>
          <w:sz w:val="23"/>
          <w:szCs w:val="23"/>
          <w:lang w:val="en-US"/>
        </w:rPr>
        <w:t>// v=1/6</w:t>
      </w:r>
      <w:r>
        <w:rPr>
          <w:rFonts w:ascii="Consolas" w:hAnsi="Consolas"/>
          <w:color w:val="5F6167"/>
          <w:sz w:val="23"/>
          <w:szCs w:val="23"/>
        </w:rPr>
        <w:t>П</w:t>
      </w:r>
      <w:r w:rsidRPr="00A452F1">
        <w:rPr>
          <w:rFonts w:ascii="Consolas" w:hAnsi="Consolas"/>
          <w:color w:val="5F6167"/>
          <w:sz w:val="23"/>
          <w:szCs w:val="23"/>
          <w:lang w:val="en-US"/>
        </w:rPr>
        <w:t>h^3+1/2</w:t>
      </w:r>
      <w:r>
        <w:rPr>
          <w:rFonts w:ascii="Consolas" w:hAnsi="Consolas"/>
          <w:color w:val="5F6167"/>
          <w:sz w:val="23"/>
          <w:szCs w:val="23"/>
        </w:rPr>
        <w:t>П</w:t>
      </w:r>
      <w:r w:rsidRPr="00A452F1">
        <w:rPr>
          <w:rFonts w:ascii="Consolas" w:hAnsi="Consolas"/>
          <w:color w:val="5F6167"/>
          <w:sz w:val="23"/>
          <w:szCs w:val="23"/>
          <w:lang w:val="en-US"/>
        </w:rPr>
        <w:t>(r1^2+r2^</w:t>
      </w:r>
      <w:proofErr w:type="gramStart"/>
      <w:r w:rsidRPr="00A452F1">
        <w:rPr>
          <w:rFonts w:ascii="Consolas" w:hAnsi="Consolas"/>
          <w:color w:val="5F6167"/>
          <w:sz w:val="23"/>
          <w:szCs w:val="23"/>
          <w:lang w:val="en-US"/>
        </w:rPr>
        <w:t>2)h</w:t>
      </w:r>
      <w:proofErr w:type="gramEnd"/>
    </w:p>
    <w:p w14:paraId="4B0A82D7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</w:p>
    <w:p w14:paraId="6D4A541C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C74DED"/>
          <w:sz w:val="23"/>
          <w:szCs w:val="23"/>
          <w:lang w:val="en-US"/>
        </w:rPr>
        <w:t>public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class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zad3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{</w:t>
      </w:r>
    </w:p>
    <w:p w14:paraId="5789A67D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public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static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void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gramStart"/>
      <w:r w:rsidRPr="00A452F1">
        <w:rPr>
          <w:rFonts w:ascii="Consolas" w:hAnsi="Consolas"/>
          <w:color w:val="FFE66D"/>
          <w:sz w:val="23"/>
          <w:szCs w:val="23"/>
          <w:lang w:val="en-US"/>
        </w:rPr>
        <w:t>ma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proofErr w:type="gramEnd"/>
      <w:r w:rsidRPr="00A452F1">
        <w:rPr>
          <w:rFonts w:ascii="Consolas" w:hAnsi="Consolas"/>
          <w:color w:val="C74DED"/>
          <w:sz w:val="23"/>
          <w:szCs w:val="23"/>
          <w:lang w:val="en-US"/>
        </w:rPr>
        <w:t>String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args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[]) {</w:t>
      </w:r>
    </w:p>
    <w:p w14:paraId="56C4EE0A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Scanner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new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gramStart"/>
      <w:r w:rsidRPr="00A452F1">
        <w:rPr>
          <w:rFonts w:ascii="Consolas" w:hAnsi="Consolas"/>
          <w:color w:val="FFE66D"/>
          <w:sz w:val="23"/>
          <w:szCs w:val="23"/>
          <w:lang w:val="en-US"/>
        </w:rPr>
        <w:t>Scanner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proofErr w:type="gramEnd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);</w:t>
      </w:r>
    </w:p>
    <w:p w14:paraId="5BECCD4C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r w:rsidRPr="00A452F1">
        <w:rPr>
          <w:rFonts w:ascii="Consolas" w:hAnsi="Consolas"/>
          <w:color w:val="C74DED"/>
          <w:sz w:val="23"/>
          <w:szCs w:val="23"/>
          <w:lang w:val="en-US"/>
        </w:rPr>
        <w:t>double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h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,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r1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,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r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,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v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,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s1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, 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s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;</w:t>
      </w:r>
    </w:p>
    <w:p w14:paraId="268CCA62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ou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rintln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"</w:t>
      </w:r>
      <w:r>
        <w:rPr>
          <w:rFonts w:ascii="Consolas" w:hAnsi="Consolas"/>
          <w:color w:val="96E072"/>
          <w:sz w:val="23"/>
          <w:szCs w:val="23"/>
        </w:rPr>
        <w:t>Введите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</w:t>
      </w:r>
      <w:r>
        <w:rPr>
          <w:rFonts w:ascii="Consolas" w:hAnsi="Consolas"/>
          <w:color w:val="96E072"/>
          <w:sz w:val="23"/>
          <w:szCs w:val="23"/>
        </w:rPr>
        <w:t>высоту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</w:t>
      </w:r>
      <w:r>
        <w:rPr>
          <w:rFonts w:ascii="Consolas" w:hAnsi="Consolas"/>
          <w:color w:val="96E072"/>
          <w:sz w:val="23"/>
          <w:szCs w:val="23"/>
        </w:rPr>
        <w:t>слоя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h:"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);</w:t>
      </w:r>
    </w:p>
    <w:p w14:paraId="023CC90D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h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proofErr w:type="gramStart"/>
      <w:r w:rsidRPr="00A452F1">
        <w:rPr>
          <w:rFonts w:ascii="Consolas" w:hAnsi="Consolas"/>
          <w:color w:val="00E8C6"/>
          <w:sz w:val="23"/>
          <w:szCs w:val="23"/>
          <w:lang w:val="en-US"/>
        </w:rPr>
        <w:t>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nextDouble</w:t>
      </w:r>
      <w:proofErr w:type="spellEnd"/>
      <w:proofErr w:type="gramEnd"/>
      <w:r w:rsidRPr="00A452F1">
        <w:rPr>
          <w:rFonts w:ascii="Consolas" w:hAnsi="Consolas"/>
          <w:color w:val="D5CED9"/>
          <w:sz w:val="23"/>
          <w:szCs w:val="23"/>
          <w:lang w:val="en-US"/>
        </w:rPr>
        <w:t>();</w:t>
      </w:r>
    </w:p>
    <w:p w14:paraId="70F9BB15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ou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rintln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"</w:t>
      </w:r>
      <w:r>
        <w:rPr>
          <w:rFonts w:ascii="Consolas" w:hAnsi="Consolas"/>
          <w:color w:val="96E072"/>
          <w:sz w:val="23"/>
          <w:szCs w:val="23"/>
        </w:rPr>
        <w:t>Введите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</w:t>
      </w:r>
      <w:r>
        <w:rPr>
          <w:rFonts w:ascii="Consolas" w:hAnsi="Consolas"/>
          <w:color w:val="96E072"/>
          <w:sz w:val="23"/>
          <w:szCs w:val="23"/>
        </w:rPr>
        <w:t>радиусы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(r1 r2) </w:t>
      </w:r>
      <w:r>
        <w:rPr>
          <w:rFonts w:ascii="Consolas" w:hAnsi="Consolas"/>
          <w:color w:val="96E072"/>
          <w:sz w:val="23"/>
          <w:szCs w:val="23"/>
        </w:rPr>
        <w:t>через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 xml:space="preserve"> </w:t>
      </w:r>
      <w:r>
        <w:rPr>
          <w:rFonts w:ascii="Consolas" w:hAnsi="Consolas"/>
          <w:color w:val="96E072"/>
          <w:sz w:val="23"/>
          <w:szCs w:val="23"/>
        </w:rPr>
        <w:t>пробел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:"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);</w:t>
      </w:r>
    </w:p>
    <w:p w14:paraId="378AF9C9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r1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proofErr w:type="gramStart"/>
      <w:r w:rsidRPr="00A452F1">
        <w:rPr>
          <w:rFonts w:ascii="Consolas" w:hAnsi="Consolas"/>
          <w:color w:val="00E8C6"/>
          <w:sz w:val="23"/>
          <w:szCs w:val="23"/>
          <w:lang w:val="en-US"/>
        </w:rPr>
        <w:t>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nextDouble</w:t>
      </w:r>
      <w:proofErr w:type="spellEnd"/>
      <w:proofErr w:type="gramEnd"/>
      <w:r w:rsidRPr="00A452F1">
        <w:rPr>
          <w:rFonts w:ascii="Consolas" w:hAnsi="Consolas"/>
          <w:color w:val="D5CED9"/>
          <w:sz w:val="23"/>
          <w:szCs w:val="23"/>
          <w:lang w:val="en-US"/>
        </w:rPr>
        <w:t>();</w:t>
      </w:r>
    </w:p>
    <w:p w14:paraId="699D66D0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r2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proofErr w:type="gramStart"/>
      <w:r w:rsidRPr="00A452F1">
        <w:rPr>
          <w:rFonts w:ascii="Consolas" w:hAnsi="Consolas"/>
          <w:color w:val="00E8C6"/>
          <w:sz w:val="23"/>
          <w:szCs w:val="23"/>
          <w:lang w:val="en-US"/>
        </w:rPr>
        <w:t>in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nextDouble</w:t>
      </w:r>
      <w:proofErr w:type="spellEnd"/>
      <w:proofErr w:type="gramEnd"/>
      <w:r w:rsidRPr="00A452F1">
        <w:rPr>
          <w:rFonts w:ascii="Consolas" w:hAnsi="Consolas"/>
          <w:color w:val="D5CED9"/>
          <w:sz w:val="23"/>
          <w:szCs w:val="23"/>
          <w:lang w:val="en-US"/>
        </w:rPr>
        <w:t>();</w:t>
      </w:r>
    </w:p>
    <w:p w14:paraId="567E2EC0" w14:textId="52022C3B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v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(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Math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PI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gramStart"/>
      <w:r w:rsidRPr="00A452F1">
        <w:rPr>
          <w:rFonts w:ascii="Consolas" w:hAnsi="Consolas"/>
          <w:color w:val="FFE66D"/>
          <w:sz w:val="23"/>
          <w:szCs w:val="23"/>
          <w:lang w:val="en-US"/>
        </w:rPr>
        <w:t>pow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proofErr w:type="gramEnd"/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h,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3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))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/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6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Math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PI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(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ow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(r1,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)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ow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(r2,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))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h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/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;</w:t>
      </w:r>
    </w:p>
    <w:p w14:paraId="41D458E3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s1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Math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PI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h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(r1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r2)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/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;</w:t>
      </w:r>
    </w:p>
    <w:p w14:paraId="0A62CDD7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s2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=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4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Math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PI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*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(r1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r2)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/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F39C12"/>
          <w:sz w:val="23"/>
          <w:szCs w:val="23"/>
          <w:lang w:val="en-US"/>
        </w:rPr>
        <w:t>2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;</w:t>
      </w:r>
    </w:p>
    <w:p w14:paraId="0B7F6EA0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ou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rintln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"V = "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v);</w:t>
      </w:r>
    </w:p>
    <w:p w14:paraId="32C3A879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ou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rintln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"S(</w:t>
      </w:r>
      <w:r>
        <w:rPr>
          <w:rFonts w:ascii="Consolas" w:hAnsi="Consolas"/>
          <w:color w:val="96E072"/>
          <w:sz w:val="23"/>
          <w:szCs w:val="23"/>
        </w:rPr>
        <w:t>бок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) = "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s1);</w:t>
      </w:r>
    </w:p>
    <w:p w14:paraId="1722F437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    </w:t>
      </w:r>
      <w:proofErr w:type="spellStart"/>
      <w:r w:rsidRPr="00A452F1">
        <w:rPr>
          <w:rFonts w:ascii="Consolas" w:hAnsi="Consolas"/>
          <w:color w:val="00E8C6"/>
          <w:sz w:val="23"/>
          <w:szCs w:val="23"/>
          <w:lang w:val="en-US"/>
        </w:rPr>
        <w:t>System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00E8C6"/>
          <w:sz w:val="23"/>
          <w:szCs w:val="23"/>
          <w:lang w:val="en-US"/>
        </w:rPr>
        <w:t>out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>.</w:t>
      </w:r>
      <w:r w:rsidRPr="00A452F1">
        <w:rPr>
          <w:rFonts w:ascii="Consolas" w:hAnsi="Consolas"/>
          <w:color w:val="FFE66D"/>
          <w:sz w:val="23"/>
          <w:szCs w:val="23"/>
          <w:lang w:val="en-US"/>
        </w:rPr>
        <w:t>println</w:t>
      </w:r>
      <w:proofErr w:type="spellEnd"/>
      <w:r w:rsidRPr="00A452F1">
        <w:rPr>
          <w:rFonts w:ascii="Consolas" w:hAnsi="Consolas"/>
          <w:color w:val="D5CED9"/>
          <w:sz w:val="23"/>
          <w:szCs w:val="23"/>
          <w:lang w:val="en-US"/>
        </w:rPr>
        <w:t>(</w:t>
      </w:r>
      <w:r w:rsidRPr="00A452F1">
        <w:rPr>
          <w:rFonts w:ascii="Consolas" w:hAnsi="Consolas"/>
          <w:color w:val="96E072"/>
          <w:sz w:val="23"/>
          <w:szCs w:val="23"/>
          <w:lang w:val="en-US"/>
        </w:rPr>
        <w:t>"S(</w:t>
      </w:r>
      <w:proofErr w:type="spellStart"/>
      <w:r>
        <w:rPr>
          <w:rFonts w:ascii="Consolas" w:hAnsi="Consolas"/>
          <w:color w:val="96E072"/>
          <w:sz w:val="23"/>
          <w:szCs w:val="23"/>
        </w:rPr>
        <w:t>полн</w:t>
      </w:r>
      <w:proofErr w:type="spellEnd"/>
      <w:r w:rsidRPr="00A452F1">
        <w:rPr>
          <w:rFonts w:ascii="Consolas" w:hAnsi="Consolas"/>
          <w:color w:val="96E072"/>
          <w:sz w:val="23"/>
          <w:szCs w:val="23"/>
          <w:lang w:val="en-US"/>
        </w:rPr>
        <w:t>) = "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</w:t>
      </w:r>
      <w:r w:rsidRPr="00A452F1">
        <w:rPr>
          <w:rFonts w:ascii="Consolas" w:hAnsi="Consolas"/>
          <w:color w:val="EE5D43"/>
          <w:sz w:val="23"/>
          <w:szCs w:val="23"/>
          <w:lang w:val="en-US"/>
        </w:rPr>
        <w:t>+</w:t>
      </w: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 s2);</w:t>
      </w:r>
    </w:p>
    <w:p w14:paraId="32FF95AF" w14:textId="77777777" w:rsidR="00A452F1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  <w:lang w:val="en-US"/>
        </w:rPr>
      </w:pPr>
    </w:p>
    <w:p w14:paraId="121E1ACA" w14:textId="77777777" w:rsid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</w:rPr>
      </w:pPr>
      <w:r w:rsidRPr="00A452F1">
        <w:rPr>
          <w:rFonts w:ascii="Consolas" w:hAnsi="Consolas"/>
          <w:color w:val="D5CED9"/>
          <w:sz w:val="23"/>
          <w:szCs w:val="23"/>
          <w:lang w:val="en-US"/>
        </w:rPr>
        <w:t xml:space="preserve">    </w:t>
      </w:r>
      <w:r>
        <w:rPr>
          <w:rFonts w:ascii="Consolas" w:hAnsi="Consolas"/>
          <w:color w:val="D5CED9"/>
          <w:sz w:val="23"/>
          <w:szCs w:val="23"/>
        </w:rPr>
        <w:t>}</w:t>
      </w:r>
    </w:p>
    <w:p w14:paraId="27F68469" w14:textId="77777777" w:rsid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</w:rPr>
      </w:pPr>
    </w:p>
    <w:p w14:paraId="27E5B4E8" w14:textId="40B591C6" w:rsidR="00877976" w:rsidRPr="00A452F1" w:rsidRDefault="00A452F1" w:rsidP="00A452F1">
      <w:pPr>
        <w:shd w:val="clear" w:color="auto" w:fill="262A33"/>
        <w:spacing w:line="300" w:lineRule="atLeast"/>
        <w:rPr>
          <w:rFonts w:ascii="Consolas" w:hAnsi="Consolas"/>
          <w:color w:val="D5CED9"/>
          <w:sz w:val="23"/>
          <w:szCs w:val="23"/>
        </w:rPr>
      </w:pPr>
      <w:r>
        <w:rPr>
          <w:rFonts w:ascii="Consolas" w:hAnsi="Consolas"/>
          <w:color w:val="D5CED9"/>
          <w:sz w:val="23"/>
          <w:szCs w:val="23"/>
        </w:rPr>
        <w:t>}</w:t>
      </w:r>
    </w:p>
    <w:p w14:paraId="3A6EBEA2" w14:textId="0EBBE53B" w:rsidR="00877976" w:rsidRDefault="00877976" w:rsidP="00877976">
      <w:pPr>
        <w:pStyle w:val="2"/>
      </w:pPr>
      <w:bookmarkStart w:id="10" w:name="_Toc116149694"/>
      <w:r w:rsidRPr="00952BA6">
        <w:t>3</w:t>
      </w:r>
      <w:r>
        <w:t>.3. Тестирование работы программы с проверкой</w:t>
      </w:r>
      <w:bookmarkEnd w:id="10"/>
    </w:p>
    <w:p w14:paraId="45941AB4" w14:textId="77777777" w:rsidR="00877976" w:rsidRPr="00D446C2" w:rsidRDefault="00877976" w:rsidP="00877976"/>
    <w:p w14:paraId="107D249E" w14:textId="0BCA2DAA" w:rsidR="00877976" w:rsidRPr="008A1213" w:rsidRDefault="00877976" w:rsidP="008A1213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8A1213">
        <w:t>и записаны формулы объёма и площадей.</w:t>
      </w:r>
    </w:p>
    <w:p w14:paraId="090A22E0" w14:textId="6C16AC02" w:rsidR="00952BA6" w:rsidRPr="00A452F1" w:rsidRDefault="00952BA6" w:rsidP="00952BA6">
      <w:r>
        <w:t xml:space="preserve">На рис. </w:t>
      </w:r>
      <w:r w:rsidRPr="00952BA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4E8ADAF" w14:textId="308F8D5F" w:rsidR="00952BA6" w:rsidRDefault="00952BA6" w:rsidP="00952BA6">
      <w:pPr>
        <w:pStyle w:val="a"/>
        <w:numPr>
          <w:ilvl w:val="0"/>
          <w:numId w:val="0"/>
        </w:numPr>
        <w:ind w:left="420"/>
        <w:jc w:val="center"/>
      </w:pPr>
      <w:r w:rsidRPr="00952BA6">
        <w:rPr>
          <w:noProof/>
        </w:rPr>
        <w:drawing>
          <wp:inline distT="0" distB="0" distL="0" distR="0" wp14:anchorId="0E2F4EC1" wp14:editId="21709320">
            <wp:extent cx="4855940" cy="5048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4283" cy="505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C0943" w14:textId="4F366A58" w:rsidR="00952BA6" w:rsidRPr="00ED33D4" w:rsidRDefault="00952BA6" w:rsidP="00952BA6">
      <w:pPr>
        <w:jc w:val="center"/>
      </w:pPr>
      <w:r>
        <w:t xml:space="preserve">Рис. </w:t>
      </w:r>
      <w:r w:rsidRPr="006837B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EDC1E63" w14:textId="77777777" w:rsidR="00952BA6" w:rsidRPr="00ED33D4" w:rsidRDefault="00952BA6" w:rsidP="00952BA6"/>
    <w:p w14:paraId="3D86AE02" w14:textId="116799E9" w:rsidR="00952BA6" w:rsidRDefault="00952BA6" w:rsidP="00952BA6">
      <w:r>
        <w:t xml:space="preserve">Далее в таблице </w:t>
      </w:r>
      <w:r w:rsidRPr="00952BA6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66468C3A" w:rsidR="00952BA6" w:rsidRDefault="00952BA6" w:rsidP="00952BA6"/>
    <w:p w14:paraId="3B7E7320" w14:textId="7D13553C" w:rsidR="008A1213" w:rsidRDefault="008A1213" w:rsidP="00952BA6"/>
    <w:p w14:paraId="69B9CAFE" w14:textId="77777777" w:rsidR="008A1213" w:rsidRPr="00955A36" w:rsidRDefault="008A1213" w:rsidP="00952BA6"/>
    <w:p w14:paraId="72CE47BC" w14:textId="5D8216E0" w:rsidR="00952BA6" w:rsidRPr="00952BA6" w:rsidRDefault="00952BA6" w:rsidP="00952BA6">
      <w:pPr>
        <w:jc w:val="right"/>
      </w:pPr>
      <w:r>
        <w:lastRenderedPageBreak/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648"/>
        <w:gridCol w:w="4041"/>
      </w:tblGrid>
      <w:tr w:rsidR="00A452F1" w14:paraId="3D2CC504" w14:textId="77777777" w:rsidTr="00A452F1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874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041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452F1" w14:paraId="469D9673" w14:textId="77777777" w:rsidTr="00A452F1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874" w:type="dxa"/>
            <w:vAlign w:val="center"/>
          </w:tcPr>
          <w:p w14:paraId="7BD5E33F" w14:textId="3565122D" w:rsidR="00952BA6" w:rsidRDefault="00952BA6" w:rsidP="00BC3CCB">
            <w:pPr>
              <w:jc w:val="left"/>
            </w:pPr>
            <w:r w:rsidRPr="00952BA6">
              <w:rPr>
                <w:noProof/>
              </w:rPr>
              <w:drawing>
                <wp:inline distT="0" distB="0" distL="0" distR="0" wp14:anchorId="01771A53" wp14:editId="1D9D464C">
                  <wp:extent cx="2755725" cy="110862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5725" cy="110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41" w:type="dxa"/>
            <w:vAlign w:val="center"/>
          </w:tcPr>
          <w:p w14:paraId="577BE218" w14:textId="47E67FD4" w:rsidR="00952BA6" w:rsidRDefault="00952BA6" w:rsidP="00BC3CCB">
            <w:pPr>
              <w:jc w:val="center"/>
            </w:pPr>
            <w:r w:rsidRPr="00952BA6">
              <w:rPr>
                <w:noProof/>
              </w:rPr>
              <w:drawing>
                <wp:inline distT="0" distB="0" distL="0" distR="0" wp14:anchorId="70C2B81C" wp14:editId="6C995C17">
                  <wp:extent cx="2428875" cy="42862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050" cy="4313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77777777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0B171BCB" w14:textId="676ACEAB" w:rsidR="00952BA6" w:rsidRDefault="00952BA6" w:rsidP="00952BA6">
      <w:pPr>
        <w:jc w:val="center"/>
        <w:rPr>
          <w:b/>
          <w:bCs/>
        </w:rPr>
      </w:pPr>
      <w:r>
        <w:rPr>
          <w:b/>
          <w:bCs/>
        </w:rPr>
        <w:t>Задача 4</w:t>
      </w:r>
    </w:p>
    <w:p w14:paraId="1091F08C" w14:textId="17AD5734" w:rsidR="00952BA6" w:rsidRDefault="00952BA6" w:rsidP="00952BA6">
      <w:pPr>
        <w:pStyle w:val="2"/>
      </w:pPr>
      <w:bookmarkStart w:id="11" w:name="_Toc116149695"/>
      <w:r>
        <w:t>4.1. Постановка задачи</w:t>
      </w:r>
      <w:bookmarkEnd w:id="11"/>
    </w:p>
    <w:p w14:paraId="6FF73310" w14:textId="4D8E7FEE" w:rsidR="008A1213" w:rsidRPr="008A1213" w:rsidRDefault="008A1213" w:rsidP="008A1213">
      <w:pPr>
        <w:rPr>
          <w:rFonts w:cs="Times New Roman"/>
        </w:rPr>
      </w:pPr>
      <w:r>
        <w:rPr>
          <w:rFonts w:cs="Times New Roman"/>
          <w:szCs w:val="24"/>
        </w:rPr>
        <w:t xml:space="preserve">Создать программу. </w:t>
      </w:r>
      <w:r w:rsidRPr="00A90533">
        <w:rPr>
          <w:rFonts w:cs="Times New Roman"/>
        </w:rPr>
        <w:t>Задано целое трехзначного число K. Найти число, полученное из исходного путем выписывания его цифр в обратном</w:t>
      </w:r>
      <w:r>
        <w:rPr>
          <w:rFonts w:cs="Times New Roman"/>
        </w:rPr>
        <w:t xml:space="preserve"> </w:t>
      </w:r>
      <w:r w:rsidRPr="00A90533">
        <w:rPr>
          <w:rFonts w:cs="Times New Roman"/>
        </w:rPr>
        <w:t>порядке.</w:t>
      </w:r>
    </w:p>
    <w:p w14:paraId="26E28215" w14:textId="5C565497" w:rsidR="00952BA6" w:rsidRDefault="00952BA6" w:rsidP="00952BA6">
      <w:pPr>
        <w:rPr>
          <w:rFonts w:cs="Times New Roman"/>
        </w:rPr>
      </w:pPr>
    </w:p>
    <w:p w14:paraId="7711527A" w14:textId="343AB816" w:rsidR="001F7E52" w:rsidRDefault="001F7E52" w:rsidP="001F7E52">
      <w:pPr>
        <w:pStyle w:val="2"/>
      </w:pPr>
      <w:bookmarkStart w:id="12" w:name="_Toc116149696"/>
      <w:r>
        <w:t>4.2. Решение задачи, код программы</w:t>
      </w:r>
      <w:bookmarkEnd w:id="12"/>
    </w:p>
    <w:p w14:paraId="40513CA9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bookmarkStart w:id="13" w:name="_Toc116149697"/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import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java.util</w:t>
      </w:r>
      <w:proofErr w:type="spellEnd"/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*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079100E1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60DB7747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class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zad4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{</w:t>
      </w:r>
    </w:p>
    <w:p w14:paraId="5E7BB9D4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void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main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ring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[] </w:t>
      </w:r>
      <w:proofErr w:type="spellStart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args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 {</w:t>
      </w:r>
    </w:p>
    <w:p w14:paraId="4B94EE74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canner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new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canner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2B8CBC52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int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51216A02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ln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Введите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трехзначное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число</w:t>
      </w:r>
      <w:r w:rsidRPr="00747175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:"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09ECAEDD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x </w:t>
      </w:r>
      <w:r w:rsidRPr="00747175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Int</w:t>
      </w:r>
      <w:proofErr w:type="spellEnd"/>
      <w:proofErr w:type="gram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57FD097C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y </w:t>
      </w:r>
      <w:r w:rsidRPr="00747175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teger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arseInt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r w:rsidRPr="00747175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new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tringBuilder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spellStart"/>
      <w:proofErr w:type="gramEnd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tring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valueOf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x))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reverse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.</w:t>
      </w:r>
      <w:proofErr w:type="spellStart"/>
      <w:r w:rsidRPr="00747175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toString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);</w:t>
      </w:r>
    </w:p>
    <w:p w14:paraId="2161B28A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747175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747175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747175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ln</w:t>
      </w:r>
      <w:proofErr w:type="spellEnd"/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y);</w:t>
      </w:r>
    </w:p>
    <w:p w14:paraId="3C0B1F77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    }</w:t>
      </w:r>
    </w:p>
    <w:p w14:paraId="11C2EF13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747175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}</w:t>
      </w:r>
    </w:p>
    <w:p w14:paraId="7E5A7361" w14:textId="77777777" w:rsidR="00747175" w:rsidRPr="00747175" w:rsidRDefault="00747175" w:rsidP="00747175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</w:p>
    <w:p w14:paraId="2972F345" w14:textId="6DFD0D51" w:rsidR="001F7E52" w:rsidRDefault="001F7E52" w:rsidP="001F7E52">
      <w:pPr>
        <w:pStyle w:val="2"/>
      </w:pPr>
      <w:r>
        <w:t>4.3. Тестирование работы программы с проверкой</w:t>
      </w:r>
      <w:bookmarkEnd w:id="13"/>
    </w:p>
    <w:p w14:paraId="3C84F74F" w14:textId="281D79C1" w:rsidR="00126922" w:rsidRPr="00DB6C8B" w:rsidRDefault="001F7E52" w:rsidP="00747175">
      <w:pPr>
        <w:rPr>
          <w:lang w:val="en-US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</w:t>
      </w:r>
      <w:r w:rsidR="00747175">
        <w:t>, в которой инвертируется заданное число.</w:t>
      </w:r>
    </w:p>
    <w:p w14:paraId="10FE1BD9" w14:textId="170BD8B3" w:rsidR="001F7E52" w:rsidRPr="00ED33D4" w:rsidRDefault="001F7E52" w:rsidP="001F7E52">
      <w:r>
        <w:t xml:space="preserve">На рис. </w:t>
      </w:r>
      <w:r w:rsidR="00DC375E" w:rsidRPr="00DC375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F7F04C2" w14:textId="5480171D" w:rsidR="001F7E52" w:rsidRDefault="00DC375E" w:rsidP="001F7E52">
      <w:pPr>
        <w:pStyle w:val="a"/>
        <w:numPr>
          <w:ilvl w:val="0"/>
          <w:numId w:val="0"/>
        </w:numPr>
        <w:ind w:left="420"/>
        <w:jc w:val="center"/>
      </w:pPr>
      <w:r w:rsidRPr="00DC375E">
        <w:rPr>
          <w:noProof/>
        </w:rPr>
        <w:drawing>
          <wp:inline distT="0" distB="0" distL="0" distR="0" wp14:anchorId="5103A61A" wp14:editId="66B3ADC4">
            <wp:extent cx="3114391" cy="650767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4391" cy="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F969" w14:textId="2EB16A11" w:rsidR="001F7E52" w:rsidRPr="001F7E52" w:rsidRDefault="001F7E52" w:rsidP="006837BA">
      <w:pPr>
        <w:jc w:val="center"/>
      </w:pPr>
      <w:r>
        <w:t xml:space="preserve">Рис. </w:t>
      </w:r>
      <w:r w:rsidR="00DC375E" w:rsidRPr="006837B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E93CC4C" w14:textId="77777777" w:rsidR="001F7E52" w:rsidRPr="001F7E52" w:rsidRDefault="001F7E52" w:rsidP="00952BA6">
      <w:pPr>
        <w:rPr>
          <w:rFonts w:cs="Times New Roman"/>
        </w:rPr>
      </w:pPr>
    </w:p>
    <w:p w14:paraId="7351A280" w14:textId="75000C8B" w:rsidR="006837BA" w:rsidRDefault="006837BA" w:rsidP="006837BA">
      <w:r>
        <w:lastRenderedPageBreak/>
        <w:t xml:space="preserve">Далее в таблице 4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F2EC5ED" w14:textId="77777777" w:rsidR="006837BA" w:rsidRPr="00955A36" w:rsidRDefault="006837BA" w:rsidP="006837BA"/>
    <w:p w14:paraId="406C1633" w14:textId="4F1DC7E0" w:rsidR="006837BA" w:rsidRPr="00952BA6" w:rsidRDefault="006837BA" w:rsidP="006837BA">
      <w:pPr>
        <w:jc w:val="right"/>
      </w:pPr>
      <w:r>
        <w:t>Таблица 4</w:t>
      </w:r>
    </w:p>
    <w:p w14:paraId="0D9C7B2C" w14:textId="77777777" w:rsidR="006837BA" w:rsidRDefault="006837BA" w:rsidP="006837BA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053"/>
        <w:gridCol w:w="3636"/>
      </w:tblGrid>
      <w:tr w:rsidR="006837BA" w14:paraId="53D23389" w14:textId="77777777" w:rsidTr="006837BA">
        <w:tc>
          <w:tcPr>
            <w:tcW w:w="656" w:type="dxa"/>
          </w:tcPr>
          <w:p w14:paraId="472DF5E4" w14:textId="77777777" w:rsidR="006837BA" w:rsidRDefault="006837BA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2" w:type="dxa"/>
          </w:tcPr>
          <w:p w14:paraId="493EFA6D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3" w:type="dxa"/>
          </w:tcPr>
          <w:p w14:paraId="101A1632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37BA" w14:paraId="1F43EEC7" w14:textId="77777777" w:rsidTr="006837BA">
        <w:tc>
          <w:tcPr>
            <w:tcW w:w="656" w:type="dxa"/>
            <w:vAlign w:val="center"/>
          </w:tcPr>
          <w:p w14:paraId="420FF186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2" w:type="dxa"/>
            <w:vAlign w:val="center"/>
          </w:tcPr>
          <w:p w14:paraId="78B18AF3" w14:textId="6243C592" w:rsidR="006837BA" w:rsidRDefault="006837BA" w:rsidP="00BC3CCB">
            <w:pPr>
              <w:jc w:val="left"/>
            </w:pPr>
            <w:r w:rsidRPr="006837BA">
              <w:rPr>
                <w:noProof/>
              </w:rPr>
              <w:drawing>
                <wp:inline distT="0" distB="0" distL="0" distR="0" wp14:anchorId="5CFF6102" wp14:editId="64B9A5CD">
                  <wp:extent cx="2530429" cy="647790"/>
                  <wp:effectExtent l="0" t="0" r="381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0429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3" w:type="dxa"/>
            <w:vAlign w:val="center"/>
          </w:tcPr>
          <w:p w14:paraId="4E2C9459" w14:textId="3125EAE4" w:rsidR="006837BA" w:rsidRDefault="006837BA" w:rsidP="00BC3CCB">
            <w:pPr>
              <w:jc w:val="center"/>
            </w:pPr>
            <w:r w:rsidRPr="00DC375E">
              <w:rPr>
                <w:noProof/>
              </w:rPr>
              <w:drawing>
                <wp:inline distT="0" distB="0" distL="0" distR="0" wp14:anchorId="16B10579" wp14:editId="4CE1DAD6">
                  <wp:extent cx="2169161" cy="453257"/>
                  <wp:effectExtent l="0" t="0" r="2540" b="444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1" cy="453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47723" w14:textId="77777777" w:rsidR="00877976" w:rsidRPr="001F7E52" w:rsidRDefault="00877976" w:rsidP="00877976"/>
    <w:p w14:paraId="33A3DCDE" w14:textId="6ECEAFC4" w:rsidR="00877976" w:rsidRDefault="006837BA" w:rsidP="006837BA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0A39D809" w14:textId="77777777" w:rsidR="008A1213" w:rsidRDefault="008A1213" w:rsidP="006837BA">
      <w:pPr>
        <w:pStyle w:val="a"/>
        <w:numPr>
          <w:ilvl w:val="0"/>
          <w:numId w:val="0"/>
        </w:numPr>
        <w:ind w:left="420"/>
        <w:jc w:val="left"/>
      </w:pPr>
    </w:p>
    <w:p w14:paraId="4617BC81" w14:textId="4A2DB7C8" w:rsidR="006837BA" w:rsidRDefault="006837BA" w:rsidP="006837BA">
      <w:pPr>
        <w:jc w:val="center"/>
        <w:rPr>
          <w:b/>
          <w:bCs/>
        </w:rPr>
      </w:pPr>
      <w:r>
        <w:rPr>
          <w:b/>
          <w:bCs/>
        </w:rPr>
        <w:t>Задача 5</w:t>
      </w:r>
    </w:p>
    <w:p w14:paraId="17A78BCA" w14:textId="5CDF670A" w:rsidR="006837BA" w:rsidRPr="00D446C2" w:rsidRDefault="006837BA" w:rsidP="006837BA">
      <w:pPr>
        <w:pStyle w:val="2"/>
      </w:pPr>
      <w:r>
        <w:t>5.1. Постановка задачи</w:t>
      </w:r>
    </w:p>
    <w:p w14:paraId="6813EEE3" w14:textId="77777777" w:rsidR="008A1213" w:rsidRPr="00E917B7" w:rsidRDefault="008A1213" w:rsidP="008A1213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14:paraId="2CE1867A" w14:textId="7F74F27B" w:rsidR="00126922" w:rsidRPr="00BC3CCB" w:rsidRDefault="00126922" w:rsidP="00126922">
      <w:pPr>
        <w:pStyle w:val="2"/>
        <w:rPr>
          <w:lang w:val="en-US"/>
        </w:rPr>
      </w:pPr>
      <w:r w:rsidRPr="00BC3CCB">
        <w:rPr>
          <w:lang w:val="en-US"/>
        </w:rPr>
        <w:t xml:space="preserve">5.2. </w:t>
      </w:r>
      <w:r>
        <w:t>Решение</w:t>
      </w:r>
      <w:r w:rsidRPr="00BC3CCB">
        <w:rPr>
          <w:lang w:val="en-US"/>
        </w:rPr>
        <w:t xml:space="preserve"> </w:t>
      </w:r>
      <w:r>
        <w:t>задачи</w:t>
      </w:r>
      <w:r w:rsidRPr="00BC3CCB">
        <w:rPr>
          <w:lang w:val="en-US"/>
        </w:rPr>
        <w:t xml:space="preserve">, </w:t>
      </w:r>
      <w:r>
        <w:t>код</w:t>
      </w:r>
      <w:r w:rsidRPr="00BC3CCB">
        <w:rPr>
          <w:lang w:val="en-US"/>
        </w:rPr>
        <w:t xml:space="preserve"> </w:t>
      </w:r>
      <w:r>
        <w:t>программы</w:t>
      </w:r>
    </w:p>
    <w:p w14:paraId="696761A7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impor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java.util</w:t>
      </w:r>
      <w:proofErr w:type="spellEnd"/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3E1A25D3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0C29E78C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class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zad5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{</w:t>
      </w:r>
    </w:p>
    <w:p w14:paraId="3EA49BCF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oX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 {</w:t>
      </w:r>
    </w:p>
    <w:p w14:paraId="4BFA25A5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x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2;</w:t>
      </w:r>
    </w:p>
    <w:p w14:paraId="568315CA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y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2;</w:t>
      </w:r>
    </w:p>
    <w:p w14:paraId="7DE7C0F8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2)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2)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;</w:t>
      </w:r>
    </w:p>
    <w:p w14:paraId="3EE2DB16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d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;</w:t>
      </w:r>
    </w:p>
    <w:p w14:paraId="1FFBB189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o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/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od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15D6A6BE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retur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2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t;</w:t>
      </w:r>
    </w:p>
    <w:p w14:paraId="66C795EC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    }</w:t>
      </w:r>
    </w:p>
    <w:p w14:paraId="11CF62D7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5C0F9F5B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oY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 {</w:t>
      </w:r>
    </w:p>
    <w:p w14:paraId="5E614A50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556CBA40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x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2;</w:t>
      </w:r>
    </w:p>
    <w:p w14:paraId="47320543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y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2;</w:t>
      </w:r>
    </w:p>
    <w:p w14:paraId="6500B746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x2)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(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-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2)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;</w:t>
      </w:r>
    </w:p>
    <w:p w14:paraId="6783F3C2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d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y;</w:t>
      </w:r>
    </w:p>
    <w:p w14:paraId="4C2B58EE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o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/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odb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35FF7B2D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retur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y2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o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*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t;</w:t>
      </w:r>
    </w:p>
    <w:p w14:paraId="25254996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    }</w:t>
      </w:r>
    </w:p>
    <w:p w14:paraId="2284C9F9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5B451E10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lastRenderedPageBreak/>
        <w:t xml:space="preserve">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publ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atic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void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ma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tring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args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[]) {</w:t>
      </w:r>
    </w:p>
    <w:p w14:paraId="059F2608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Scanner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new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gram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Scanner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4582A8B1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C74DED"/>
          <w:sz w:val="23"/>
          <w:szCs w:val="23"/>
          <w:lang w:val="en-US" w:eastAsia="ru-RU"/>
        </w:rPr>
        <w:t>double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1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2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x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, 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y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;</w:t>
      </w:r>
    </w:p>
    <w:p w14:paraId="408E7973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ln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координаты (x1 y1) первой точки через пробел:"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34D600E0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x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10EC71E3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y1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59D9C324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ln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координаты (x2 y2) второй точки через пробел:"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12202654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x2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766B2DB8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y2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08C5D772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System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eastAsia="ru-RU"/>
        </w:rPr>
        <w:t>ou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eastAsia="ru-RU"/>
        </w:rPr>
        <w:t>println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(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"Введите координаты (x y) произвольной точки через пробел:"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);</w:t>
      </w:r>
    </w:p>
    <w:p w14:paraId="28E6DD99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 xml:space="preserve">        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x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3BCFFE5D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y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=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in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nextDouble</w:t>
      </w:r>
      <w:proofErr w:type="spellEnd"/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);</w:t>
      </w:r>
    </w:p>
    <w:p w14:paraId="51E26B04" w14:textId="607189B6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    </w:t>
      </w:r>
      <w:proofErr w:type="spellStart"/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System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00E8C6"/>
          <w:sz w:val="23"/>
          <w:szCs w:val="23"/>
          <w:lang w:val="en-US" w:eastAsia="ru-RU"/>
        </w:rPr>
        <w:t>out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.</w:t>
      </w:r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intln</w:t>
      </w:r>
      <w:proofErr w:type="spellEnd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(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Координаты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проекции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точки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на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eastAsia="ru-RU"/>
        </w:rPr>
        <w:t>прямую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: ("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proofErr w:type="gram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oX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(</w:t>
      </w:r>
      <w:proofErr w:type="gram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x1, y1, x2, y2, x, y)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;"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proofErr w:type="spellStart"/>
      <w:r w:rsidRPr="00DB6C8B">
        <w:rPr>
          <w:rFonts w:ascii="Consolas" w:eastAsia="Times New Roman" w:hAnsi="Consolas" w:cs="Times New Roman"/>
          <w:color w:val="FFE66D"/>
          <w:sz w:val="23"/>
          <w:szCs w:val="23"/>
          <w:lang w:val="en-US" w:eastAsia="ru-RU"/>
        </w:rPr>
        <w:t>proY</w:t>
      </w:r>
      <w:proofErr w:type="spellEnd"/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(x1, y1, x2, y2, x, y) </w:t>
      </w:r>
      <w:r w:rsidRPr="00DB6C8B">
        <w:rPr>
          <w:rFonts w:ascii="Consolas" w:eastAsia="Times New Roman" w:hAnsi="Consolas" w:cs="Times New Roman"/>
          <w:color w:val="EE5D43"/>
          <w:sz w:val="23"/>
          <w:szCs w:val="23"/>
          <w:lang w:val="en-US" w:eastAsia="ru-RU"/>
        </w:rPr>
        <w:t>+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 </w:t>
      </w:r>
      <w:r w:rsidRPr="00DB6C8B">
        <w:rPr>
          <w:rFonts w:ascii="Consolas" w:eastAsia="Times New Roman" w:hAnsi="Consolas" w:cs="Times New Roman"/>
          <w:color w:val="96E072"/>
          <w:sz w:val="23"/>
          <w:szCs w:val="23"/>
          <w:lang w:val="en-US" w:eastAsia="ru-RU"/>
        </w:rPr>
        <w:t>")"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>);</w:t>
      </w:r>
    </w:p>
    <w:p w14:paraId="76305C68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</w:pPr>
    </w:p>
    <w:p w14:paraId="3855E776" w14:textId="77777777" w:rsidR="00DB6C8B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val="en-US" w:eastAsia="ru-RU"/>
        </w:rPr>
        <w:t xml:space="preserve">    </w:t>
      </w: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}</w:t>
      </w:r>
    </w:p>
    <w:p w14:paraId="2CE29A9B" w14:textId="6CF40DBC" w:rsidR="00800C2A" w:rsidRPr="00DB6C8B" w:rsidRDefault="00DB6C8B" w:rsidP="00DB6C8B">
      <w:pPr>
        <w:shd w:val="clear" w:color="auto" w:fill="262A33"/>
        <w:spacing w:line="300" w:lineRule="atLeast"/>
        <w:jc w:val="left"/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</w:pPr>
      <w:r w:rsidRPr="00DB6C8B">
        <w:rPr>
          <w:rFonts w:ascii="Consolas" w:eastAsia="Times New Roman" w:hAnsi="Consolas" w:cs="Times New Roman"/>
          <w:color w:val="D5CED9"/>
          <w:sz w:val="23"/>
          <w:szCs w:val="23"/>
          <w:lang w:eastAsia="ru-RU"/>
        </w:rPr>
        <w:t>}</w:t>
      </w:r>
    </w:p>
    <w:p w14:paraId="4487469A" w14:textId="14AC6DC5" w:rsidR="00126922" w:rsidRPr="00800C2A" w:rsidRDefault="00126922" w:rsidP="00126922">
      <w:pPr>
        <w:rPr>
          <w:lang w:val="en-US"/>
        </w:rPr>
      </w:pPr>
    </w:p>
    <w:p w14:paraId="35FBE0A7" w14:textId="77777777" w:rsidR="00126922" w:rsidRPr="00800C2A" w:rsidRDefault="00126922" w:rsidP="00126922">
      <w:pPr>
        <w:rPr>
          <w:lang w:val="en-US"/>
        </w:rPr>
      </w:pPr>
    </w:p>
    <w:p w14:paraId="0F763F31" w14:textId="75A50158" w:rsidR="00126922" w:rsidRDefault="00126922" w:rsidP="00126922">
      <w:pPr>
        <w:pStyle w:val="2"/>
      </w:pPr>
      <w:r>
        <w:t>5.3. Тестирование работы программы с проверкой</w:t>
      </w:r>
    </w:p>
    <w:p w14:paraId="6F6044DB" w14:textId="2E028C7C" w:rsidR="004D25F8" w:rsidRPr="008A1213" w:rsidRDefault="004D25F8" w:rsidP="008A1213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 w:rsidRPr="004D25F8">
        <w:t xml:space="preserve">1, </w:t>
      </w:r>
      <w:r>
        <w:t xml:space="preserve">в ячейку </w:t>
      </w:r>
      <w:r>
        <w:rPr>
          <w:lang w:val="en-US"/>
        </w:rPr>
        <w:t>B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 xml:space="preserve">1, </w:t>
      </w:r>
      <w:r>
        <w:t xml:space="preserve">в ячейку </w:t>
      </w:r>
      <w:r>
        <w:rPr>
          <w:lang w:val="en-US"/>
        </w:rPr>
        <w:t>C</w:t>
      </w:r>
      <w:r>
        <w:t xml:space="preserve">2 записана переменная </w:t>
      </w:r>
      <w:r>
        <w:rPr>
          <w:lang w:val="en-US"/>
        </w:rPr>
        <w:t>x</w:t>
      </w:r>
      <w:r w:rsidRPr="004D25F8">
        <w:t xml:space="preserve">2, </w:t>
      </w:r>
      <w:r>
        <w:t xml:space="preserve">в ячейку </w:t>
      </w:r>
      <w:r>
        <w:rPr>
          <w:lang w:val="en-US"/>
        </w:rPr>
        <w:t>D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 xml:space="preserve">2, </w:t>
      </w:r>
      <w:r>
        <w:t xml:space="preserve">в ячейку </w:t>
      </w:r>
      <w:r>
        <w:rPr>
          <w:lang w:val="en-US"/>
        </w:rPr>
        <w:t>E</w:t>
      </w:r>
      <w:r>
        <w:t xml:space="preserve">2 записана переменная </w:t>
      </w:r>
      <w:r>
        <w:rPr>
          <w:lang w:val="en-US"/>
        </w:rPr>
        <w:t>x</w:t>
      </w:r>
      <w:r w:rsidRPr="004D25F8">
        <w:t xml:space="preserve">3 </w:t>
      </w:r>
      <w:r>
        <w:t xml:space="preserve">и в ячейку </w:t>
      </w:r>
      <w:r>
        <w:rPr>
          <w:lang w:val="en-US"/>
        </w:rPr>
        <w:t>F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 xml:space="preserve">3. </w:t>
      </w:r>
      <w:r>
        <w:t xml:space="preserve">В ячейки </w:t>
      </w:r>
      <w:r>
        <w:rPr>
          <w:lang w:val="en-US"/>
        </w:rPr>
        <w:t>A</w:t>
      </w:r>
      <w:r w:rsidRPr="004D25F8">
        <w:t xml:space="preserve">4 </w:t>
      </w:r>
      <w:r>
        <w:t xml:space="preserve">и </w:t>
      </w:r>
      <w:r>
        <w:rPr>
          <w:lang w:val="en-US"/>
        </w:rPr>
        <w:t>B</w:t>
      </w:r>
      <w:r w:rsidRPr="004D25F8">
        <w:t xml:space="preserve">4 </w:t>
      </w:r>
      <w:r>
        <w:t xml:space="preserve">записаны формулы для вычисления проекции точки на ось </w:t>
      </w:r>
      <w:r>
        <w:rPr>
          <w:lang w:val="en-US"/>
        </w:rPr>
        <w:t>x</w:t>
      </w:r>
      <w:r w:rsidRPr="004D25F8">
        <w:t xml:space="preserve"> </w:t>
      </w:r>
      <w:r>
        <w:t xml:space="preserve">и ось </w:t>
      </w:r>
      <w:r>
        <w:rPr>
          <w:lang w:val="en-US"/>
        </w:rPr>
        <w:t>y</w:t>
      </w:r>
      <w:r>
        <w:t>, соответственно</w:t>
      </w:r>
      <w:r w:rsidR="008A1213" w:rsidRPr="008A1213">
        <w:t>.</w:t>
      </w:r>
    </w:p>
    <w:p w14:paraId="668D7256" w14:textId="7115892A" w:rsidR="00126922" w:rsidRDefault="004D25F8" w:rsidP="00126922">
      <w:pPr>
        <w:pStyle w:val="a"/>
        <w:numPr>
          <w:ilvl w:val="0"/>
          <w:numId w:val="0"/>
        </w:numPr>
        <w:ind w:left="420"/>
        <w:jc w:val="center"/>
      </w:pPr>
      <w:r w:rsidRPr="004D25F8">
        <w:rPr>
          <w:noProof/>
        </w:rPr>
        <w:drawing>
          <wp:inline distT="0" distB="0" distL="0" distR="0" wp14:anchorId="7E061155" wp14:editId="443BF071">
            <wp:extent cx="4062157" cy="10572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276" cy="105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1378F" w14:textId="065D2917" w:rsidR="008A1213" w:rsidRDefault="008A1213" w:rsidP="00126922">
      <w:pPr>
        <w:pStyle w:val="a"/>
        <w:numPr>
          <w:ilvl w:val="0"/>
          <w:numId w:val="0"/>
        </w:numPr>
        <w:ind w:left="420"/>
        <w:jc w:val="center"/>
      </w:pPr>
    </w:p>
    <w:p w14:paraId="3EFE1D6A" w14:textId="35BB3EFB" w:rsidR="008A1213" w:rsidRDefault="008A1213" w:rsidP="00126922">
      <w:pPr>
        <w:pStyle w:val="a"/>
        <w:numPr>
          <w:ilvl w:val="0"/>
          <w:numId w:val="0"/>
        </w:numPr>
        <w:ind w:left="420"/>
        <w:jc w:val="center"/>
      </w:pPr>
    </w:p>
    <w:p w14:paraId="6B6BE3FF" w14:textId="58C615CF" w:rsidR="008A1213" w:rsidRDefault="008A1213" w:rsidP="00126922">
      <w:pPr>
        <w:pStyle w:val="a"/>
        <w:numPr>
          <w:ilvl w:val="0"/>
          <w:numId w:val="0"/>
        </w:numPr>
        <w:ind w:left="420"/>
        <w:jc w:val="center"/>
      </w:pPr>
    </w:p>
    <w:p w14:paraId="423F801D" w14:textId="1922B12E" w:rsidR="00563408" w:rsidRDefault="00563408" w:rsidP="00126922">
      <w:pPr>
        <w:pStyle w:val="a"/>
        <w:numPr>
          <w:ilvl w:val="0"/>
          <w:numId w:val="0"/>
        </w:numPr>
        <w:ind w:left="420"/>
        <w:jc w:val="center"/>
      </w:pPr>
    </w:p>
    <w:p w14:paraId="62F3E09D" w14:textId="40FCDC00" w:rsidR="00563408" w:rsidRDefault="00563408" w:rsidP="00126922">
      <w:pPr>
        <w:pStyle w:val="a"/>
        <w:numPr>
          <w:ilvl w:val="0"/>
          <w:numId w:val="0"/>
        </w:numPr>
        <w:ind w:left="420"/>
        <w:jc w:val="center"/>
      </w:pPr>
    </w:p>
    <w:p w14:paraId="3F90B43B" w14:textId="2D5F192C" w:rsidR="00563408" w:rsidRDefault="00563408" w:rsidP="00126922">
      <w:pPr>
        <w:pStyle w:val="a"/>
        <w:numPr>
          <w:ilvl w:val="0"/>
          <w:numId w:val="0"/>
        </w:numPr>
        <w:ind w:left="420"/>
        <w:jc w:val="center"/>
      </w:pPr>
    </w:p>
    <w:p w14:paraId="34556961" w14:textId="4BB87126" w:rsidR="00563408" w:rsidRDefault="00563408" w:rsidP="00126922">
      <w:pPr>
        <w:pStyle w:val="a"/>
        <w:numPr>
          <w:ilvl w:val="0"/>
          <w:numId w:val="0"/>
        </w:numPr>
        <w:ind w:left="420"/>
        <w:jc w:val="center"/>
      </w:pPr>
    </w:p>
    <w:p w14:paraId="7DD9A082" w14:textId="77777777" w:rsidR="00563408" w:rsidRDefault="00563408" w:rsidP="00126922">
      <w:pPr>
        <w:pStyle w:val="a"/>
        <w:numPr>
          <w:ilvl w:val="0"/>
          <w:numId w:val="0"/>
        </w:numPr>
        <w:ind w:left="420"/>
        <w:jc w:val="center"/>
      </w:pPr>
    </w:p>
    <w:p w14:paraId="0F95D377" w14:textId="77777777" w:rsidR="008A1213" w:rsidRDefault="008A1213" w:rsidP="00126922">
      <w:pPr>
        <w:pStyle w:val="a"/>
        <w:numPr>
          <w:ilvl w:val="0"/>
          <w:numId w:val="0"/>
        </w:numPr>
        <w:ind w:left="420"/>
        <w:jc w:val="center"/>
      </w:pPr>
    </w:p>
    <w:p w14:paraId="5B682FFF" w14:textId="16110B13" w:rsidR="00126922" w:rsidRPr="001F7E52" w:rsidRDefault="00126922" w:rsidP="00126922">
      <w:pPr>
        <w:jc w:val="center"/>
      </w:pPr>
      <w:r>
        <w:t xml:space="preserve">Рис. 5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A25328" w14:textId="724615D9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87E66B9" w14:textId="4000E2A6" w:rsidR="00126922" w:rsidRPr="00952BA6" w:rsidRDefault="00126922" w:rsidP="00126922">
      <w:pPr>
        <w:jc w:val="right"/>
      </w:pPr>
      <w:r>
        <w:lastRenderedPageBreak/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10"/>
        <w:gridCol w:w="4305"/>
        <w:gridCol w:w="4430"/>
      </w:tblGrid>
      <w:tr w:rsidR="00DB6C8B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B6C8B" w:rsidRPr="008A1213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38A325ED" w:rsidR="00126922" w:rsidRDefault="00A068DE" w:rsidP="00BC3CCB">
            <w:pPr>
              <w:jc w:val="left"/>
            </w:pPr>
            <w:r w:rsidRPr="00A068DE">
              <w:rPr>
                <w:noProof/>
              </w:rPr>
              <w:drawing>
                <wp:inline distT="0" distB="0" distL="0" distR="0" wp14:anchorId="65F2CA24" wp14:editId="752B5453">
                  <wp:extent cx="2556510" cy="8382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914" cy="844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266CEFB0" w:rsidR="00126922" w:rsidRDefault="00A068DE" w:rsidP="00BC3CCB">
            <w:pPr>
              <w:jc w:val="center"/>
            </w:pPr>
            <w:r w:rsidRPr="00A068DE">
              <w:rPr>
                <w:noProof/>
              </w:rPr>
              <w:drawing>
                <wp:inline distT="0" distB="0" distL="0" distR="0" wp14:anchorId="3C34012A" wp14:editId="4E9D91C3">
                  <wp:extent cx="2984354" cy="737393"/>
                  <wp:effectExtent l="0" t="0" r="6985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354" cy="737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6C8B" w14:paraId="4276772C" w14:textId="77777777" w:rsidTr="00BC3CCB">
        <w:tc>
          <w:tcPr>
            <w:tcW w:w="650" w:type="dxa"/>
            <w:vAlign w:val="center"/>
          </w:tcPr>
          <w:p w14:paraId="52971C8B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0A2EECFF" w14:textId="4B52A71C" w:rsidR="00126922" w:rsidRDefault="00A068DE" w:rsidP="00BC3CCB">
            <w:pPr>
              <w:jc w:val="left"/>
            </w:pPr>
            <w:r w:rsidRPr="00A068DE">
              <w:rPr>
                <w:noProof/>
              </w:rPr>
              <w:drawing>
                <wp:inline distT="0" distB="0" distL="0" distR="0" wp14:anchorId="3CE1B570" wp14:editId="1E81AA14">
                  <wp:extent cx="2902433" cy="8001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873" cy="800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90CC4E" w:rsidR="00126922" w:rsidRDefault="00A068DE" w:rsidP="00BC3CCB">
            <w:pPr>
              <w:jc w:val="center"/>
            </w:pPr>
            <w:r w:rsidRPr="00A068DE">
              <w:rPr>
                <w:noProof/>
              </w:rPr>
              <w:drawing>
                <wp:inline distT="0" distB="0" distL="0" distR="0" wp14:anchorId="0EFAAB6C" wp14:editId="6C090FF9">
                  <wp:extent cx="2817894" cy="733425"/>
                  <wp:effectExtent l="0" t="0" r="190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4741" cy="735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77777777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E1FB3"/>
    <w:multiLevelType w:val="hybridMultilevel"/>
    <w:tmpl w:val="841A6A1C"/>
    <w:lvl w:ilvl="0" w:tplc="DCE26F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2842589"/>
    <w:multiLevelType w:val="hybridMultilevel"/>
    <w:tmpl w:val="58F41B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9"/>
  </w:num>
  <w:num w:numId="5">
    <w:abstractNumId w:val="6"/>
  </w:num>
  <w:num w:numId="6">
    <w:abstractNumId w:val="5"/>
  </w:num>
  <w:num w:numId="7">
    <w:abstractNumId w:val="12"/>
  </w:num>
  <w:num w:numId="8">
    <w:abstractNumId w:val="10"/>
  </w:num>
  <w:num w:numId="9">
    <w:abstractNumId w:val="11"/>
  </w:num>
  <w:num w:numId="10">
    <w:abstractNumId w:val="1"/>
  </w:num>
  <w:num w:numId="11">
    <w:abstractNumId w:val="8"/>
  </w:num>
  <w:num w:numId="12">
    <w:abstractNumId w:val="7"/>
  </w:num>
  <w:num w:numId="13">
    <w:abstractNumId w:val="4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B3444"/>
    <w:rsid w:val="000E7842"/>
    <w:rsid w:val="00110E1E"/>
    <w:rsid w:val="00126922"/>
    <w:rsid w:val="001C42EB"/>
    <w:rsid w:val="001E2AC2"/>
    <w:rsid w:val="001F7E52"/>
    <w:rsid w:val="00234104"/>
    <w:rsid w:val="002D1FC9"/>
    <w:rsid w:val="0037690F"/>
    <w:rsid w:val="003C1230"/>
    <w:rsid w:val="004079ED"/>
    <w:rsid w:val="004B5CF2"/>
    <w:rsid w:val="004D25F8"/>
    <w:rsid w:val="004F4960"/>
    <w:rsid w:val="00563408"/>
    <w:rsid w:val="005F2B9E"/>
    <w:rsid w:val="006837BA"/>
    <w:rsid w:val="00747175"/>
    <w:rsid w:val="0076574D"/>
    <w:rsid w:val="00800C2A"/>
    <w:rsid w:val="00877976"/>
    <w:rsid w:val="008A1213"/>
    <w:rsid w:val="008A43AF"/>
    <w:rsid w:val="00952BA6"/>
    <w:rsid w:val="00955A36"/>
    <w:rsid w:val="00971F49"/>
    <w:rsid w:val="00977F6E"/>
    <w:rsid w:val="00A068DE"/>
    <w:rsid w:val="00A06D02"/>
    <w:rsid w:val="00A24BE2"/>
    <w:rsid w:val="00A452F1"/>
    <w:rsid w:val="00A86A5E"/>
    <w:rsid w:val="00AD4309"/>
    <w:rsid w:val="00B55FA5"/>
    <w:rsid w:val="00B92E64"/>
    <w:rsid w:val="00BB7AA5"/>
    <w:rsid w:val="00BC3CCB"/>
    <w:rsid w:val="00BE6E04"/>
    <w:rsid w:val="00C41CF7"/>
    <w:rsid w:val="00C51A7A"/>
    <w:rsid w:val="00CF6E4E"/>
    <w:rsid w:val="00CF7C02"/>
    <w:rsid w:val="00D446C2"/>
    <w:rsid w:val="00D819AA"/>
    <w:rsid w:val="00DB483A"/>
    <w:rsid w:val="00DB6C8B"/>
    <w:rsid w:val="00DC375E"/>
    <w:rsid w:val="00DE49F1"/>
    <w:rsid w:val="00E04C0B"/>
    <w:rsid w:val="00E12D8E"/>
    <w:rsid w:val="00E4458D"/>
    <w:rsid w:val="00E71049"/>
    <w:rsid w:val="00EC04DF"/>
    <w:rsid w:val="00ED33D4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ED33D4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84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287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0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65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93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45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6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1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0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0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1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03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45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35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1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0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01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99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7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5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4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8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5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86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8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40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2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5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3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3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8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3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8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4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6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5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7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506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7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2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8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2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1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92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50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7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8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9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4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9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8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5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99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24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8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6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0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1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6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7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6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5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19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4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9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5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8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94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8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3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33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0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0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0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7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6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0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2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1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1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63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6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4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941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11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97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9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57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4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5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70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1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3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5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6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2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24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6676AAA-528B-4312-B328-447A081B8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0</Pages>
  <Words>1682</Words>
  <Characters>9589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3</cp:revision>
  <dcterms:created xsi:type="dcterms:W3CDTF">2022-10-21T05:26:00Z</dcterms:created>
  <dcterms:modified xsi:type="dcterms:W3CDTF">2022-10-21T07:47:00Z</dcterms:modified>
</cp:coreProperties>
</file>